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1" r:id="rId2"/>
  </p:sldMasterIdLst>
  <p:sldIdLst>
    <p:sldId id="256" r:id="rId3"/>
    <p:sldId id="416" r:id="rId4"/>
    <p:sldId id="326" r:id="rId5"/>
    <p:sldId id="401" r:id="rId6"/>
    <p:sldId id="398" r:id="rId7"/>
    <p:sldId id="399" r:id="rId8"/>
    <p:sldId id="400" r:id="rId9"/>
    <p:sldId id="285" r:id="rId10"/>
    <p:sldId id="286" r:id="rId11"/>
    <p:sldId id="267" r:id="rId12"/>
    <p:sldId id="268" r:id="rId13"/>
    <p:sldId id="355" r:id="rId14"/>
    <p:sldId id="358" r:id="rId15"/>
    <p:sldId id="361" r:id="rId16"/>
    <p:sldId id="364" r:id="rId17"/>
    <p:sldId id="367" r:id="rId18"/>
    <p:sldId id="370" r:id="rId19"/>
    <p:sldId id="373" r:id="rId20"/>
    <p:sldId id="376" r:id="rId21"/>
  </p:sldIdLst>
  <p:sldSz cx="12192000" cy="6858000"/>
  <p:notesSz cx="6858000" cy="9144000"/>
  <p:custDataLst>
    <p:tags r:id="rId2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7D31"/>
    <a:srgbClr val="002060"/>
    <a:srgbClr val="2F528F"/>
    <a:srgbClr val="4472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5CE111D-5C78-4B92-B5D5-FC352B525B15}" v="1013" dt="2022-07-23T07:35:38.742"/>
  </p1510:revLst>
</p1510:revInfo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0" d="100"/>
          <a:sy n="80" d="100"/>
        </p:scale>
        <p:origin x="136" y="4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78" Type="http://schemas.microsoft.com/office/2016/11/relationships/changesInfo" Target="changesInfos/changesInfo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gs" Target="tags/tag1.xml"/><Relationship Id="rId77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AGHAVAN EASWARAN" userId="1230873382805857" providerId="LiveId" clId="{05CE111D-5C78-4B92-B5D5-FC352B525B15}"/>
    <pc:docChg chg="undo custSel addSld delSld modSld sldOrd">
      <pc:chgData name="RAGHAVAN EASWARAN" userId="1230873382805857" providerId="LiveId" clId="{05CE111D-5C78-4B92-B5D5-FC352B525B15}" dt="2022-07-23T07:48:29.093" v="4883" actId="207"/>
      <pc:docMkLst>
        <pc:docMk/>
      </pc:docMkLst>
      <pc:sldChg chg="modSp del mod">
        <pc:chgData name="RAGHAVAN EASWARAN" userId="1230873382805857" providerId="LiveId" clId="{05CE111D-5C78-4B92-B5D5-FC352B525B15}" dt="2022-07-17T05:07:33.671" v="1633" actId="47"/>
        <pc:sldMkLst>
          <pc:docMk/>
          <pc:sldMk cId="314227230" sldId="259"/>
        </pc:sldMkLst>
        <pc:spChg chg="mod">
          <ac:chgData name="RAGHAVAN EASWARAN" userId="1230873382805857" providerId="LiveId" clId="{05CE111D-5C78-4B92-B5D5-FC352B525B15}" dt="2022-07-17T05:02:36.242" v="1590" actId="1076"/>
          <ac:spMkLst>
            <pc:docMk/>
            <pc:sldMk cId="314227230" sldId="259"/>
            <ac:spMk id="2" creationId="{8D267300-6720-3EA0-C782-EF52FE8CCC73}"/>
          </ac:spMkLst>
        </pc:spChg>
      </pc:sldChg>
      <pc:sldChg chg="modSp mod">
        <pc:chgData name="RAGHAVAN EASWARAN" userId="1230873382805857" providerId="LiveId" clId="{05CE111D-5C78-4B92-B5D5-FC352B525B15}" dt="2022-07-14T05:51:31.385" v="710" actId="1076"/>
        <pc:sldMkLst>
          <pc:docMk/>
          <pc:sldMk cId="155438765" sldId="261"/>
        </pc:sldMkLst>
        <pc:spChg chg="mod">
          <ac:chgData name="RAGHAVAN EASWARAN" userId="1230873382805857" providerId="LiveId" clId="{05CE111D-5C78-4B92-B5D5-FC352B525B15}" dt="2022-07-14T05:51:27.826" v="709" actId="1076"/>
          <ac:spMkLst>
            <pc:docMk/>
            <pc:sldMk cId="155438765" sldId="261"/>
            <ac:spMk id="3" creationId="{87AB93B9-6A4C-C859-CBFD-D32F2F3225C3}"/>
          </ac:spMkLst>
        </pc:spChg>
        <pc:spChg chg="mod">
          <ac:chgData name="RAGHAVAN EASWARAN" userId="1230873382805857" providerId="LiveId" clId="{05CE111D-5C78-4B92-B5D5-FC352B525B15}" dt="2022-07-14T05:51:31.385" v="710" actId="1076"/>
          <ac:spMkLst>
            <pc:docMk/>
            <pc:sldMk cId="155438765" sldId="261"/>
            <ac:spMk id="4" creationId="{D45C2303-C05C-28E1-D41F-13CA0112D90C}"/>
          </ac:spMkLst>
        </pc:spChg>
      </pc:sldChg>
      <pc:sldChg chg="modSp mod modAnim">
        <pc:chgData name="RAGHAVAN EASWARAN" userId="1230873382805857" providerId="LiveId" clId="{05CE111D-5C78-4B92-B5D5-FC352B525B15}" dt="2022-07-14T05:52:37.116" v="720"/>
        <pc:sldMkLst>
          <pc:docMk/>
          <pc:sldMk cId="326461808" sldId="262"/>
        </pc:sldMkLst>
        <pc:spChg chg="mod">
          <ac:chgData name="RAGHAVAN EASWARAN" userId="1230873382805857" providerId="LiveId" clId="{05CE111D-5C78-4B92-B5D5-FC352B525B15}" dt="2022-07-14T05:51:47.380" v="711" actId="255"/>
          <ac:spMkLst>
            <pc:docMk/>
            <pc:sldMk cId="326461808" sldId="262"/>
            <ac:spMk id="4" creationId="{B03D9269-9707-955C-3499-31D5000E41C8}"/>
          </ac:spMkLst>
        </pc:spChg>
        <pc:spChg chg="mod">
          <ac:chgData name="RAGHAVAN EASWARAN" userId="1230873382805857" providerId="LiveId" clId="{05CE111D-5C78-4B92-B5D5-FC352B525B15}" dt="2022-07-14T05:51:53.422" v="712" actId="255"/>
          <ac:spMkLst>
            <pc:docMk/>
            <pc:sldMk cId="326461808" sldId="262"/>
            <ac:spMk id="5" creationId="{DED984F7-6E89-55A7-1106-68AECE264179}"/>
          </ac:spMkLst>
        </pc:spChg>
        <pc:graphicFrameChg chg="mod">
          <ac:chgData name="RAGHAVAN EASWARAN" userId="1230873382805857" providerId="LiveId" clId="{05CE111D-5C78-4B92-B5D5-FC352B525B15}" dt="2022-07-14T05:51:58.473" v="713" actId="1076"/>
          <ac:graphicFrameMkLst>
            <pc:docMk/>
            <pc:sldMk cId="326461808" sldId="262"/>
            <ac:graphicFrameMk id="6" creationId="{1D725218-C5C0-D893-637F-E223F06B8C78}"/>
          </ac:graphicFrameMkLst>
        </pc:graphicFrameChg>
        <pc:graphicFrameChg chg="mod">
          <ac:chgData name="RAGHAVAN EASWARAN" userId="1230873382805857" providerId="LiveId" clId="{05CE111D-5C78-4B92-B5D5-FC352B525B15}" dt="2022-07-14T05:52:03.708" v="715" actId="1076"/>
          <ac:graphicFrameMkLst>
            <pc:docMk/>
            <pc:sldMk cId="326461808" sldId="262"/>
            <ac:graphicFrameMk id="7" creationId="{BCE4E699-1FC6-7486-2B3B-52D6FE0E4F2C}"/>
          </ac:graphicFrameMkLst>
        </pc:graphicFrameChg>
        <pc:graphicFrameChg chg="mod">
          <ac:chgData name="RAGHAVAN EASWARAN" userId="1230873382805857" providerId="LiveId" clId="{05CE111D-5C78-4B92-B5D5-FC352B525B15}" dt="2022-07-14T05:52:10.188" v="717" actId="1076"/>
          <ac:graphicFrameMkLst>
            <pc:docMk/>
            <pc:sldMk cId="326461808" sldId="262"/>
            <ac:graphicFrameMk id="8" creationId="{B8385F6B-673E-2D85-BA23-FCD0773BC36B}"/>
          </ac:graphicFrameMkLst>
        </pc:graphicFrameChg>
      </pc:sldChg>
      <pc:sldChg chg="modSp mod modAnim">
        <pc:chgData name="RAGHAVAN EASWARAN" userId="1230873382805857" providerId="LiveId" clId="{05CE111D-5C78-4B92-B5D5-FC352B525B15}" dt="2022-07-14T05:54:08.618" v="734" actId="1076"/>
        <pc:sldMkLst>
          <pc:docMk/>
          <pc:sldMk cId="2808929744" sldId="263"/>
        </pc:sldMkLst>
        <pc:spChg chg="mod">
          <ac:chgData name="RAGHAVAN EASWARAN" userId="1230873382805857" providerId="LiveId" clId="{05CE111D-5C78-4B92-B5D5-FC352B525B15}" dt="2022-07-14T05:54:01.062" v="732" actId="113"/>
          <ac:spMkLst>
            <pc:docMk/>
            <pc:sldMk cId="2808929744" sldId="263"/>
            <ac:spMk id="5" creationId="{3E9AC696-3E46-2470-BA3F-09A401893A46}"/>
          </ac:spMkLst>
        </pc:spChg>
        <pc:spChg chg="mod">
          <ac:chgData name="RAGHAVAN EASWARAN" userId="1230873382805857" providerId="LiveId" clId="{05CE111D-5C78-4B92-B5D5-FC352B525B15}" dt="2022-07-14T05:54:05.646" v="733" actId="113"/>
          <ac:spMkLst>
            <pc:docMk/>
            <pc:sldMk cId="2808929744" sldId="263"/>
            <ac:spMk id="6" creationId="{191F294C-89A2-B776-E705-BFD459872C8B}"/>
          </ac:spMkLst>
        </pc:spChg>
        <pc:graphicFrameChg chg="mod">
          <ac:chgData name="RAGHAVAN EASWARAN" userId="1230873382805857" providerId="LiveId" clId="{05CE111D-5C78-4B92-B5D5-FC352B525B15}" dt="2022-07-14T05:54:08.618" v="734" actId="1076"/>
          <ac:graphicFrameMkLst>
            <pc:docMk/>
            <pc:sldMk cId="2808929744" sldId="263"/>
            <ac:graphicFrameMk id="7" creationId="{A2DD249A-7257-AD28-6ACB-C5FAF437E58D}"/>
          </ac:graphicFrameMkLst>
        </pc:graphicFrameChg>
      </pc:sldChg>
      <pc:sldChg chg="modSp mod modAnim">
        <pc:chgData name="RAGHAVAN EASWARAN" userId="1230873382805857" providerId="LiveId" clId="{05CE111D-5C78-4B92-B5D5-FC352B525B15}" dt="2022-07-19T15:59:32.521" v="3693" actId="1037"/>
        <pc:sldMkLst>
          <pc:docMk/>
          <pc:sldMk cId="1805046653" sldId="266"/>
        </pc:sldMkLst>
        <pc:spChg chg="mod">
          <ac:chgData name="RAGHAVAN EASWARAN" userId="1230873382805857" providerId="LiveId" clId="{05CE111D-5C78-4B92-B5D5-FC352B525B15}" dt="2022-07-19T15:59:32.521" v="3693" actId="1037"/>
          <ac:spMkLst>
            <pc:docMk/>
            <pc:sldMk cId="1805046653" sldId="266"/>
            <ac:spMk id="2" creationId="{61C6680F-2CAB-1325-BE9B-4BC33F50B079}"/>
          </ac:spMkLst>
        </pc:spChg>
      </pc:sldChg>
      <pc:sldChg chg="addSp delSp modSp mod">
        <pc:chgData name="RAGHAVAN EASWARAN" userId="1230873382805857" providerId="LiveId" clId="{05CE111D-5C78-4B92-B5D5-FC352B525B15}" dt="2022-07-18T05:18:53.320" v="3026" actId="1076"/>
        <pc:sldMkLst>
          <pc:docMk/>
          <pc:sldMk cId="380743418" sldId="267"/>
        </pc:sldMkLst>
        <pc:spChg chg="mod">
          <ac:chgData name="RAGHAVAN EASWARAN" userId="1230873382805857" providerId="LiveId" clId="{05CE111D-5C78-4B92-B5D5-FC352B525B15}" dt="2022-07-13T13:32:39.742" v="515" actId="1076"/>
          <ac:spMkLst>
            <pc:docMk/>
            <pc:sldMk cId="380743418" sldId="267"/>
            <ac:spMk id="2" creationId="{EDB226EC-2C4E-3F91-B176-695DC74FDABC}"/>
          </ac:spMkLst>
        </pc:spChg>
        <pc:spChg chg="add del mod">
          <ac:chgData name="RAGHAVAN EASWARAN" userId="1230873382805857" providerId="LiveId" clId="{05CE111D-5C78-4B92-B5D5-FC352B525B15}" dt="2022-07-17T13:27:26.560" v="2744" actId="478"/>
          <ac:spMkLst>
            <pc:docMk/>
            <pc:sldMk cId="380743418" sldId="267"/>
            <ac:spMk id="3" creationId="{01775F75-4EBF-8184-E7AC-3C40AF4FB016}"/>
          </ac:spMkLst>
        </pc:spChg>
        <pc:spChg chg="del">
          <ac:chgData name="RAGHAVAN EASWARAN" userId="1230873382805857" providerId="LiveId" clId="{05CE111D-5C78-4B92-B5D5-FC352B525B15}" dt="2022-07-13T12:07:22.364" v="24" actId="478"/>
          <ac:spMkLst>
            <pc:docMk/>
            <pc:sldMk cId="380743418" sldId="267"/>
            <ac:spMk id="3" creationId="{0688DD18-2C94-C170-97B6-8EB9143E4F4C}"/>
          </ac:spMkLst>
        </pc:spChg>
        <pc:spChg chg="add del mod">
          <ac:chgData name="RAGHAVAN EASWARAN" userId="1230873382805857" providerId="LiveId" clId="{05CE111D-5C78-4B92-B5D5-FC352B525B15}" dt="2022-07-17T13:27:12.797" v="2740" actId="478"/>
          <ac:spMkLst>
            <pc:docMk/>
            <pc:sldMk cId="380743418" sldId="267"/>
            <ac:spMk id="4" creationId="{FBF652B6-826B-6E6A-500D-07B1A4EB6E9A}"/>
          </ac:spMkLst>
        </pc:spChg>
        <pc:spChg chg="add del mod">
          <ac:chgData name="RAGHAVAN EASWARAN" userId="1230873382805857" providerId="LiveId" clId="{05CE111D-5C78-4B92-B5D5-FC352B525B15}" dt="2022-07-17T13:27:15.491" v="2741" actId="478"/>
          <ac:spMkLst>
            <pc:docMk/>
            <pc:sldMk cId="380743418" sldId="267"/>
            <ac:spMk id="5" creationId="{00684501-38B5-184B-1D56-3F997ABDA6C6}"/>
          </ac:spMkLst>
        </pc:spChg>
        <pc:spChg chg="add del mod">
          <ac:chgData name="RAGHAVAN EASWARAN" userId="1230873382805857" providerId="LiveId" clId="{05CE111D-5C78-4B92-B5D5-FC352B525B15}" dt="2022-07-17T13:27:19.869" v="2742" actId="478"/>
          <ac:spMkLst>
            <pc:docMk/>
            <pc:sldMk cId="380743418" sldId="267"/>
            <ac:spMk id="6" creationId="{B9DD6330-1078-1664-905F-891554452AB1}"/>
          </ac:spMkLst>
        </pc:spChg>
        <pc:spChg chg="add del mod">
          <ac:chgData name="RAGHAVAN EASWARAN" userId="1230873382805857" providerId="LiveId" clId="{05CE111D-5C78-4B92-B5D5-FC352B525B15}" dt="2022-07-15T13:31:06.275" v="1308" actId="478"/>
          <ac:spMkLst>
            <pc:docMk/>
            <pc:sldMk cId="380743418" sldId="267"/>
            <ac:spMk id="7" creationId="{6A576482-41DB-7AC2-6683-C1F03C30010C}"/>
          </ac:spMkLst>
        </pc:spChg>
        <pc:spChg chg="add mod">
          <ac:chgData name="RAGHAVAN EASWARAN" userId="1230873382805857" providerId="LiveId" clId="{05CE111D-5C78-4B92-B5D5-FC352B525B15}" dt="2022-07-17T13:27:35.675" v="2769" actId="1035"/>
          <ac:spMkLst>
            <pc:docMk/>
            <pc:sldMk cId="380743418" sldId="267"/>
            <ac:spMk id="7" creationId="{F21A7E83-9356-A215-8F1C-862F05F17D9B}"/>
          </ac:spMkLst>
        </pc:spChg>
        <pc:spChg chg="add del mod">
          <ac:chgData name="RAGHAVAN EASWARAN" userId="1230873382805857" providerId="LiveId" clId="{05CE111D-5C78-4B92-B5D5-FC352B525B15}" dt="2022-07-17T13:27:39.119" v="2770" actId="478"/>
          <ac:spMkLst>
            <pc:docMk/>
            <pc:sldMk cId="380743418" sldId="267"/>
            <ac:spMk id="9" creationId="{7C705D0B-7651-1CF1-CEA6-9ABDA6985F4A}"/>
          </ac:spMkLst>
        </pc:spChg>
        <pc:spChg chg="add mod">
          <ac:chgData name="RAGHAVAN EASWARAN" userId="1230873382805857" providerId="LiveId" clId="{05CE111D-5C78-4B92-B5D5-FC352B525B15}" dt="2022-07-17T13:27:42.223" v="2771" actId="1076"/>
          <ac:spMkLst>
            <pc:docMk/>
            <pc:sldMk cId="380743418" sldId="267"/>
            <ac:spMk id="10" creationId="{E15D1C25-E85B-1A7B-5F36-A7FEBB00C5AC}"/>
          </ac:spMkLst>
        </pc:spChg>
        <pc:spChg chg="add mod">
          <ac:chgData name="RAGHAVAN EASWARAN" userId="1230873382805857" providerId="LiveId" clId="{05CE111D-5C78-4B92-B5D5-FC352B525B15}" dt="2022-07-17T13:27:45.128" v="2772" actId="1076"/>
          <ac:spMkLst>
            <pc:docMk/>
            <pc:sldMk cId="380743418" sldId="267"/>
            <ac:spMk id="11" creationId="{E9292FB3-6642-36E3-E9EE-13A465ABC7DD}"/>
          </ac:spMkLst>
        </pc:spChg>
        <pc:spChg chg="add mod">
          <ac:chgData name="RAGHAVAN EASWARAN" userId="1230873382805857" providerId="LiveId" clId="{05CE111D-5C78-4B92-B5D5-FC352B525B15}" dt="2022-07-17T13:27:35.675" v="2769" actId="1035"/>
          <ac:spMkLst>
            <pc:docMk/>
            <pc:sldMk cId="380743418" sldId="267"/>
            <ac:spMk id="12" creationId="{7E500BE8-7949-4DB0-3D18-267A71F5A316}"/>
          </ac:spMkLst>
        </pc:spChg>
        <pc:spChg chg="add mod">
          <ac:chgData name="RAGHAVAN EASWARAN" userId="1230873382805857" providerId="LiveId" clId="{05CE111D-5C78-4B92-B5D5-FC352B525B15}" dt="2022-07-17T13:27:58.511" v="2775" actId="1076"/>
          <ac:spMkLst>
            <pc:docMk/>
            <pc:sldMk cId="380743418" sldId="267"/>
            <ac:spMk id="16" creationId="{6C9B6508-E0C5-4F77-4617-7EDAC3697B42}"/>
          </ac:spMkLst>
        </pc:spChg>
        <pc:spChg chg="add del mod">
          <ac:chgData name="RAGHAVAN EASWARAN" userId="1230873382805857" providerId="LiveId" clId="{05CE111D-5C78-4B92-B5D5-FC352B525B15}" dt="2022-07-17T13:27:23.554" v="2743" actId="478"/>
          <ac:spMkLst>
            <pc:docMk/>
            <pc:sldMk cId="380743418" sldId="267"/>
            <ac:spMk id="18" creationId="{9081996C-140E-C241-F055-E19D5D1EC7A5}"/>
          </ac:spMkLst>
        </pc:spChg>
        <pc:spChg chg="add mod">
          <ac:chgData name="RAGHAVAN EASWARAN" userId="1230873382805857" providerId="LiveId" clId="{05CE111D-5C78-4B92-B5D5-FC352B525B15}" dt="2022-07-18T05:18:53.320" v="3026" actId="1076"/>
          <ac:spMkLst>
            <pc:docMk/>
            <pc:sldMk cId="380743418" sldId="267"/>
            <ac:spMk id="19" creationId="{729F378C-5095-33E1-FB79-2740B6160D72}"/>
          </ac:spMkLst>
        </pc:spChg>
        <pc:graphicFrameChg chg="add mod">
          <ac:chgData name="RAGHAVAN EASWARAN" userId="1230873382805857" providerId="LiveId" clId="{05CE111D-5C78-4B92-B5D5-FC352B525B15}" dt="2022-07-17T13:27:47.963" v="2773" actId="1076"/>
          <ac:graphicFrameMkLst>
            <pc:docMk/>
            <pc:sldMk cId="380743418" sldId="267"/>
            <ac:graphicFrameMk id="13" creationId="{50BD2197-BD82-E940-6962-75A16E69D454}"/>
          </ac:graphicFrameMkLst>
        </pc:graphicFrameChg>
        <pc:picChg chg="add mod modCrop">
          <ac:chgData name="RAGHAVAN EASWARAN" userId="1230873382805857" providerId="LiveId" clId="{05CE111D-5C78-4B92-B5D5-FC352B525B15}" dt="2022-07-17T13:27:35.675" v="2769" actId="1035"/>
          <ac:picMkLst>
            <pc:docMk/>
            <pc:sldMk cId="380743418" sldId="267"/>
            <ac:picMk id="8" creationId="{DB2968BB-C2B9-F307-D188-08E910E03800}"/>
          </ac:picMkLst>
        </pc:picChg>
        <pc:cxnChg chg="add mod">
          <ac:chgData name="RAGHAVAN EASWARAN" userId="1230873382805857" providerId="LiveId" clId="{05CE111D-5C78-4B92-B5D5-FC352B525B15}" dt="2022-07-17T13:27:53.734" v="2774" actId="1076"/>
          <ac:cxnSpMkLst>
            <pc:docMk/>
            <pc:sldMk cId="380743418" sldId="267"/>
            <ac:cxnSpMk id="15" creationId="{0608DAF2-9B6A-EA27-BCA5-B76FE1F931CB}"/>
          </ac:cxnSpMkLst>
        </pc:cxnChg>
      </pc:sldChg>
      <pc:sldChg chg="addSp delSp modSp new mod">
        <pc:chgData name="RAGHAVAN EASWARAN" userId="1230873382805857" providerId="LiveId" clId="{05CE111D-5C78-4B92-B5D5-FC352B525B15}" dt="2022-07-23T03:55:52.553" v="4766" actId="1076"/>
        <pc:sldMkLst>
          <pc:docMk/>
          <pc:sldMk cId="337794201" sldId="268"/>
        </pc:sldMkLst>
        <pc:spChg chg="mod">
          <ac:chgData name="RAGHAVAN EASWARAN" userId="1230873382805857" providerId="LiveId" clId="{05CE111D-5C78-4B92-B5D5-FC352B525B15}" dt="2022-07-13T13:36:28.617" v="516" actId="1076"/>
          <ac:spMkLst>
            <pc:docMk/>
            <pc:sldMk cId="337794201" sldId="268"/>
            <ac:spMk id="2" creationId="{6451B4A3-A40D-DDA0-2A41-B27C1208834C}"/>
          </ac:spMkLst>
        </pc:spChg>
        <pc:spChg chg="del">
          <ac:chgData name="RAGHAVAN EASWARAN" userId="1230873382805857" providerId="LiveId" clId="{05CE111D-5C78-4B92-B5D5-FC352B525B15}" dt="2022-07-13T13:01:24.860" v="488" actId="478"/>
          <ac:spMkLst>
            <pc:docMk/>
            <pc:sldMk cId="337794201" sldId="268"/>
            <ac:spMk id="3" creationId="{BD49E51A-863D-E171-6270-8B1CC1E2DDA1}"/>
          </ac:spMkLst>
        </pc:spChg>
        <pc:spChg chg="add mod">
          <ac:chgData name="RAGHAVAN EASWARAN" userId="1230873382805857" providerId="LiveId" clId="{05CE111D-5C78-4B92-B5D5-FC352B525B15}" dt="2022-07-14T05:25:09.259" v="538" actId="1076"/>
          <ac:spMkLst>
            <pc:docMk/>
            <pc:sldMk cId="337794201" sldId="268"/>
            <ac:spMk id="5" creationId="{E9F02FCD-254B-028A-DD5F-F08C052EFD6D}"/>
          </ac:spMkLst>
        </pc:spChg>
        <pc:spChg chg="add mod">
          <ac:chgData name="RAGHAVAN EASWARAN" userId="1230873382805857" providerId="LiveId" clId="{05CE111D-5C78-4B92-B5D5-FC352B525B15}" dt="2022-07-14T05:28:01.175" v="545" actId="1076"/>
          <ac:spMkLst>
            <pc:docMk/>
            <pc:sldMk cId="337794201" sldId="268"/>
            <ac:spMk id="12" creationId="{8C93CAC3-0BA9-F6C4-FCA5-A1044846DF1F}"/>
          </ac:spMkLst>
        </pc:spChg>
        <pc:spChg chg="add mod">
          <ac:chgData name="RAGHAVAN EASWARAN" userId="1230873382805857" providerId="LiveId" clId="{05CE111D-5C78-4B92-B5D5-FC352B525B15}" dt="2022-07-14T05:28:07.047" v="546" actId="1076"/>
          <ac:spMkLst>
            <pc:docMk/>
            <pc:sldMk cId="337794201" sldId="268"/>
            <ac:spMk id="13" creationId="{ED2AFDB5-36F3-B9FB-380A-473A95A67E03}"/>
          </ac:spMkLst>
        </pc:spChg>
        <pc:spChg chg="add mod">
          <ac:chgData name="RAGHAVAN EASWARAN" userId="1230873382805857" providerId="LiveId" clId="{05CE111D-5C78-4B92-B5D5-FC352B525B15}" dt="2022-07-14T05:28:12.263" v="547" actId="1076"/>
          <ac:spMkLst>
            <pc:docMk/>
            <pc:sldMk cId="337794201" sldId="268"/>
            <ac:spMk id="14" creationId="{DAE0B778-BCB5-1843-1A1A-0901ECCA6E91}"/>
          </ac:spMkLst>
        </pc:spChg>
        <pc:spChg chg="add mod">
          <ac:chgData name="RAGHAVAN EASWARAN" userId="1230873382805857" providerId="LiveId" clId="{05CE111D-5C78-4B92-B5D5-FC352B525B15}" dt="2022-07-14T14:02:35.835" v="978" actId="113"/>
          <ac:spMkLst>
            <pc:docMk/>
            <pc:sldMk cId="337794201" sldId="268"/>
            <ac:spMk id="15" creationId="{85DCD42B-CA35-732E-4EFE-A42DAB0D5730}"/>
          </ac:spMkLst>
        </pc:spChg>
        <pc:spChg chg="add mod">
          <ac:chgData name="RAGHAVAN EASWARAN" userId="1230873382805857" providerId="LiveId" clId="{05CE111D-5C78-4B92-B5D5-FC352B525B15}" dt="2022-07-14T14:02:31.135" v="977" actId="113"/>
          <ac:spMkLst>
            <pc:docMk/>
            <pc:sldMk cId="337794201" sldId="268"/>
            <ac:spMk id="16" creationId="{789D9E8E-BFB0-96A5-2EB5-2B470192B2B0}"/>
          </ac:spMkLst>
        </pc:spChg>
        <pc:spChg chg="add mod">
          <ac:chgData name="RAGHAVAN EASWARAN" userId="1230873382805857" providerId="LiveId" clId="{05CE111D-5C78-4B92-B5D5-FC352B525B15}" dt="2022-07-23T03:55:52.553" v="4766" actId="1076"/>
          <ac:spMkLst>
            <pc:docMk/>
            <pc:sldMk cId="337794201" sldId="268"/>
            <ac:spMk id="17" creationId="{EBD3C46E-9007-0412-9AB5-AE31CFDD00D6}"/>
          </ac:spMkLst>
        </pc:spChg>
        <pc:picChg chg="add mod">
          <ac:chgData name="RAGHAVAN EASWARAN" userId="1230873382805857" providerId="LiveId" clId="{05CE111D-5C78-4B92-B5D5-FC352B525B15}" dt="2022-07-14T05:26:12.444" v="544" actId="1076"/>
          <ac:picMkLst>
            <pc:docMk/>
            <pc:sldMk cId="337794201" sldId="268"/>
            <ac:picMk id="4" creationId="{8248FAD9-C859-0C59-B651-15D1BEF7A7D0}"/>
          </ac:picMkLst>
        </pc:picChg>
        <pc:cxnChg chg="add mod">
          <ac:chgData name="RAGHAVAN EASWARAN" userId="1230873382805857" providerId="LiveId" clId="{05CE111D-5C78-4B92-B5D5-FC352B525B15}" dt="2022-07-14T05:23:43.160" v="525" actId="1582"/>
          <ac:cxnSpMkLst>
            <pc:docMk/>
            <pc:sldMk cId="337794201" sldId="268"/>
            <ac:cxnSpMk id="6" creationId="{51DC00DC-93DA-DB76-AD57-B3A2743F5D93}"/>
          </ac:cxnSpMkLst>
        </pc:cxnChg>
        <pc:cxnChg chg="add mod">
          <ac:chgData name="RAGHAVAN EASWARAN" userId="1230873382805857" providerId="LiveId" clId="{05CE111D-5C78-4B92-B5D5-FC352B525B15}" dt="2022-07-14T05:24:04.717" v="528" actId="1582"/>
          <ac:cxnSpMkLst>
            <pc:docMk/>
            <pc:sldMk cId="337794201" sldId="268"/>
            <ac:cxnSpMk id="9" creationId="{5CF03D2D-770D-BE1D-A03A-6AF0AAE8B2A4}"/>
          </ac:cxnSpMkLst>
        </pc:cxnChg>
        <pc:cxnChg chg="add mod">
          <ac:chgData name="RAGHAVAN EASWARAN" userId="1230873382805857" providerId="LiveId" clId="{05CE111D-5C78-4B92-B5D5-FC352B525B15}" dt="2022-07-14T05:24:40.872" v="531" actId="1582"/>
          <ac:cxnSpMkLst>
            <pc:docMk/>
            <pc:sldMk cId="337794201" sldId="268"/>
            <ac:cxnSpMk id="11" creationId="{D611C744-E98B-EAF7-D342-9F357744A0C6}"/>
          </ac:cxnSpMkLst>
        </pc:cxnChg>
      </pc:sldChg>
      <pc:sldChg chg="addSp delSp modSp new mod delAnim modAnim">
        <pc:chgData name="RAGHAVAN EASWARAN" userId="1230873382805857" providerId="LiveId" clId="{05CE111D-5C78-4B92-B5D5-FC352B525B15}" dt="2022-07-16T04:25:01.812" v="1447"/>
        <pc:sldMkLst>
          <pc:docMk/>
          <pc:sldMk cId="2829909578" sldId="269"/>
        </pc:sldMkLst>
        <pc:spChg chg="mod">
          <ac:chgData name="RAGHAVAN EASWARAN" userId="1230873382805857" providerId="LiveId" clId="{05CE111D-5C78-4B92-B5D5-FC352B525B15}" dt="2022-07-14T06:03:19.963" v="765" actId="1076"/>
          <ac:spMkLst>
            <pc:docMk/>
            <pc:sldMk cId="2829909578" sldId="269"/>
            <ac:spMk id="2" creationId="{2C0B128C-4537-61F5-EECC-B88E86C5936B}"/>
          </ac:spMkLst>
        </pc:spChg>
        <pc:spChg chg="del">
          <ac:chgData name="RAGHAVAN EASWARAN" userId="1230873382805857" providerId="LiveId" clId="{05CE111D-5C78-4B92-B5D5-FC352B525B15}" dt="2022-07-14T05:44:25.701" v="598" actId="478"/>
          <ac:spMkLst>
            <pc:docMk/>
            <pc:sldMk cId="2829909578" sldId="269"/>
            <ac:spMk id="3" creationId="{512BDFD1-15AB-EAE4-EF93-4EEB7B4FABD5}"/>
          </ac:spMkLst>
        </pc:spChg>
        <pc:graphicFrameChg chg="add mod">
          <ac:chgData name="RAGHAVAN EASWARAN" userId="1230873382805857" providerId="LiveId" clId="{05CE111D-5C78-4B92-B5D5-FC352B525B15}" dt="2022-07-14T05:45:27.629" v="606" actId="1076"/>
          <ac:graphicFrameMkLst>
            <pc:docMk/>
            <pc:sldMk cId="2829909578" sldId="269"/>
            <ac:graphicFrameMk id="7" creationId="{FE119698-3B4D-4296-FFE5-5429676430D5}"/>
          </ac:graphicFrameMkLst>
        </pc:graphicFrameChg>
        <pc:graphicFrameChg chg="add mod">
          <ac:chgData name="RAGHAVAN EASWARAN" userId="1230873382805857" providerId="LiveId" clId="{05CE111D-5C78-4B92-B5D5-FC352B525B15}" dt="2022-07-14T05:45:43.851" v="610"/>
          <ac:graphicFrameMkLst>
            <pc:docMk/>
            <pc:sldMk cId="2829909578" sldId="269"/>
            <ac:graphicFrameMk id="8" creationId="{50DC2118-B61B-2DED-B89F-4FE11E5E61B0}"/>
          </ac:graphicFrameMkLst>
        </pc:graphicFrameChg>
        <pc:graphicFrameChg chg="add del mod">
          <ac:chgData name="RAGHAVAN EASWARAN" userId="1230873382805857" providerId="LiveId" clId="{05CE111D-5C78-4B92-B5D5-FC352B525B15}" dt="2022-07-14T05:45:51.565" v="613" actId="478"/>
          <ac:graphicFrameMkLst>
            <pc:docMk/>
            <pc:sldMk cId="2829909578" sldId="269"/>
            <ac:graphicFrameMk id="9" creationId="{E49A98E7-CD4E-9331-3B86-65CC7C3698A0}"/>
          </ac:graphicFrameMkLst>
        </pc:graphicFrameChg>
        <pc:graphicFrameChg chg="add mod">
          <ac:chgData name="RAGHAVAN EASWARAN" userId="1230873382805857" providerId="LiveId" clId="{05CE111D-5C78-4B92-B5D5-FC352B525B15}" dt="2022-07-14T05:46:06.524" v="618"/>
          <ac:graphicFrameMkLst>
            <pc:docMk/>
            <pc:sldMk cId="2829909578" sldId="269"/>
            <ac:graphicFrameMk id="10" creationId="{F4439D1D-CA89-CA31-F295-69E5243B3DCB}"/>
          </ac:graphicFrameMkLst>
        </pc:graphicFrameChg>
        <pc:graphicFrameChg chg="add mod">
          <ac:chgData name="RAGHAVAN EASWARAN" userId="1230873382805857" providerId="LiveId" clId="{05CE111D-5C78-4B92-B5D5-FC352B525B15}" dt="2022-07-16T04:25:01.812" v="1447"/>
          <ac:graphicFrameMkLst>
            <pc:docMk/>
            <pc:sldMk cId="2829909578" sldId="269"/>
            <ac:graphicFrameMk id="21" creationId="{84F19BE1-72BE-22D4-E49A-F04A46C648C4}"/>
          </ac:graphicFrameMkLst>
        </pc:graphicFrameChg>
        <pc:cxnChg chg="add mod">
          <ac:chgData name="RAGHAVAN EASWARAN" userId="1230873382805857" providerId="LiveId" clId="{05CE111D-5C78-4B92-B5D5-FC352B525B15}" dt="2022-07-14T05:44:49.280" v="601"/>
          <ac:cxnSpMkLst>
            <pc:docMk/>
            <pc:sldMk cId="2829909578" sldId="269"/>
            <ac:cxnSpMk id="4" creationId="{9D20D6AD-F2D3-991F-886C-5568F4C797AE}"/>
          </ac:cxnSpMkLst>
        </pc:cxnChg>
        <pc:cxnChg chg="add mod">
          <ac:chgData name="RAGHAVAN EASWARAN" userId="1230873382805857" providerId="LiveId" clId="{05CE111D-5C78-4B92-B5D5-FC352B525B15}" dt="2022-07-14T05:44:49.280" v="601"/>
          <ac:cxnSpMkLst>
            <pc:docMk/>
            <pc:sldMk cId="2829909578" sldId="269"/>
            <ac:cxnSpMk id="5" creationId="{5AEAAFC2-18B3-29C1-51ED-AB5886043A36}"/>
          </ac:cxnSpMkLst>
        </pc:cxnChg>
        <pc:cxnChg chg="add mod">
          <ac:chgData name="RAGHAVAN EASWARAN" userId="1230873382805857" providerId="LiveId" clId="{05CE111D-5C78-4B92-B5D5-FC352B525B15}" dt="2022-07-14T05:44:49.280" v="601"/>
          <ac:cxnSpMkLst>
            <pc:docMk/>
            <pc:sldMk cId="2829909578" sldId="269"/>
            <ac:cxnSpMk id="6" creationId="{B4B437F5-5C1C-9C24-643C-4E25D8CD1CB7}"/>
          </ac:cxnSpMkLst>
        </pc:cxnChg>
        <pc:cxnChg chg="add">
          <ac:chgData name="RAGHAVAN EASWARAN" userId="1230873382805857" providerId="LiveId" clId="{05CE111D-5C78-4B92-B5D5-FC352B525B15}" dt="2022-07-14T05:46:13.236" v="619" actId="11529"/>
          <ac:cxnSpMkLst>
            <pc:docMk/>
            <pc:sldMk cId="2829909578" sldId="269"/>
            <ac:cxnSpMk id="12" creationId="{99741EC3-5CCA-A9FE-7D91-CE03CCB7B87B}"/>
          </ac:cxnSpMkLst>
        </pc:cxnChg>
        <pc:cxnChg chg="add">
          <ac:chgData name="RAGHAVAN EASWARAN" userId="1230873382805857" providerId="LiveId" clId="{05CE111D-5C78-4B92-B5D5-FC352B525B15}" dt="2022-07-14T05:46:20.890" v="620" actId="11529"/>
          <ac:cxnSpMkLst>
            <pc:docMk/>
            <pc:sldMk cId="2829909578" sldId="269"/>
            <ac:cxnSpMk id="14" creationId="{1E201E61-CE16-1CFB-81A6-4ABA32BC5D44}"/>
          </ac:cxnSpMkLst>
        </pc:cxnChg>
        <pc:cxnChg chg="add">
          <ac:chgData name="RAGHAVAN EASWARAN" userId="1230873382805857" providerId="LiveId" clId="{05CE111D-5C78-4B92-B5D5-FC352B525B15}" dt="2022-07-14T05:46:25.483" v="621" actId="11529"/>
          <ac:cxnSpMkLst>
            <pc:docMk/>
            <pc:sldMk cId="2829909578" sldId="269"/>
            <ac:cxnSpMk id="16" creationId="{FC6D3CF3-ABBD-D13C-6BB8-F4A1CA8E4EE9}"/>
          </ac:cxnSpMkLst>
        </pc:cxnChg>
        <pc:cxnChg chg="add">
          <ac:chgData name="RAGHAVAN EASWARAN" userId="1230873382805857" providerId="LiveId" clId="{05CE111D-5C78-4B92-B5D5-FC352B525B15}" dt="2022-07-14T05:46:42.186" v="622" actId="11529"/>
          <ac:cxnSpMkLst>
            <pc:docMk/>
            <pc:sldMk cId="2829909578" sldId="269"/>
            <ac:cxnSpMk id="18" creationId="{FE7DC61D-7197-3FBA-A69E-C227AADC0C8A}"/>
          </ac:cxnSpMkLst>
        </pc:cxnChg>
        <pc:cxnChg chg="add">
          <ac:chgData name="RAGHAVAN EASWARAN" userId="1230873382805857" providerId="LiveId" clId="{05CE111D-5C78-4B92-B5D5-FC352B525B15}" dt="2022-07-14T05:46:53.021" v="623" actId="11529"/>
          <ac:cxnSpMkLst>
            <pc:docMk/>
            <pc:sldMk cId="2829909578" sldId="269"/>
            <ac:cxnSpMk id="20" creationId="{7CF72183-627C-E019-D0A8-CB15899523F8}"/>
          </ac:cxnSpMkLst>
        </pc:cxnChg>
      </pc:sldChg>
      <pc:sldChg chg="addSp delSp modSp new mod">
        <pc:chgData name="RAGHAVAN EASWARAN" userId="1230873382805857" providerId="LiveId" clId="{05CE111D-5C78-4B92-B5D5-FC352B525B15}" dt="2022-07-14T16:15:31.106" v="1045" actId="688"/>
        <pc:sldMkLst>
          <pc:docMk/>
          <pc:sldMk cId="1850779776" sldId="270"/>
        </pc:sldMkLst>
        <pc:spChg chg="del">
          <ac:chgData name="RAGHAVAN EASWARAN" userId="1230873382805857" providerId="LiveId" clId="{05CE111D-5C78-4B92-B5D5-FC352B525B15}" dt="2022-07-14T06:18:56.697" v="768" actId="478"/>
          <ac:spMkLst>
            <pc:docMk/>
            <pc:sldMk cId="1850779776" sldId="270"/>
            <ac:spMk id="2" creationId="{B2DBD538-EA5D-9170-3CE2-C61CA15F79DD}"/>
          </ac:spMkLst>
        </pc:spChg>
        <pc:spChg chg="del">
          <ac:chgData name="RAGHAVAN EASWARAN" userId="1230873382805857" providerId="LiveId" clId="{05CE111D-5C78-4B92-B5D5-FC352B525B15}" dt="2022-07-14T06:17:52.342" v="767" actId="478"/>
          <ac:spMkLst>
            <pc:docMk/>
            <pc:sldMk cId="1850779776" sldId="270"/>
            <ac:spMk id="3" creationId="{E0079A12-EEF6-5C24-E3F7-F4290273A7CB}"/>
          </ac:spMkLst>
        </pc:spChg>
        <pc:spChg chg="add mod">
          <ac:chgData name="RAGHAVAN EASWARAN" userId="1230873382805857" providerId="LiveId" clId="{05CE111D-5C78-4B92-B5D5-FC352B525B15}" dt="2022-07-14T16:15:31.106" v="1045" actId="688"/>
          <ac:spMkLst>
            <pc:docMk/>
            <pc:sldMk cId="1850779776" sldId="270"/>
            <ac:spMk id="14" creationId="{7D0CE29C-5787-D81B-3BB6-13FD15FE7330}"/>
          </ac:spMkLst>
        </pc:spChg>
        <pc:spChg chg="add del mod">
          <ac:chgData name="RAGHAVAN EASWARAN" userId="1230873382805857" providerId="LiveId" clId="{05CE111D-5C78-4B92-B5D5-FC352B525B15}" dt="2022-07-14T06:24:24.492" v="783" actId="478"/>
          <ac:spMkLst>
            <pc:docMk/>
            <pc:sldMk cId="1850779776" sldId="270"/>
            <ac:spMk id="15" creationId="{1B2EAF4D-D700-9234-5763-5E4A5AC63CD5}"/>
          </ac:spMkLst>
        </pc:spChg>
        <pc:spChg chg="add del mod">
          <ac:chgData name="RAGHAVAN EASWARAN" userId="1230873382805857" providerId="LiveId" clId="{05CE111D-5C78-4B92-B5D5-FC352B525B15}" dt="2022-07-14T14:02:10.387" v="963"/>
          <ac:spMkLst>
            <pc:docMk/>
            <pc:sldMk cId="1850779776" sldId="270"/>
            <ac:spMk id="16" creationId="{EFB62ADC-D009-CB58-EBFD-93BE7F38B1AA}"/>
          </ac:spMkLst>
        </pc:spChg>
        <pc:graphicFrameChg chg="add mod">
          <ac:chgData name="RAGHAVAN EASWARAN" userId="1230873382805857" providerId="LiveId" clId="{05CE111D-5C78-4B92-B5D5-FC352B525B15}" dt="2022-07-14T06:18:57.786" v="769"/>
          <ac:graphicFrameMkLst>
            <pc:docMk/>
            <pc:sldMk cId="1850779776" sldId="270"/>
            <ac:graphicFrameMk id="7" creationId="{D8C22BD7-DFBA-46E7-F8B3-796F6D05B347}"/>
          </ac:graphicFrameMkLst>
        </pc:graphicFrameChg>
        <pc:graphicFrameChg chg="add mod">
          <ac:chgData name="RAGHAVAN EASWARAN" userId="1230873382805857" providerId="LiveId" clId="{05CE111D-5C78-4B92-B5D5-FC352B525B15}" dt="2022-07-14T06:18:57.786" v="769"/>
          <ac:graphicFrameMkLst>
            <pc:docMk/>
            <pc:sldMk cId="1850779776" sldId="270"/>
            <ac:graphicFrameMk id="8" creationId="{47CD4FDF-A497-862E-E003-9DE1F3FF9067}"/>
          </ac:graphicFrameMkLst>
        </pc:graphicFrameChg>
        <pc:graphicFrameChg chg="add mod">
          <ac:chgData name="RAGHAVAN EASWARAN" userId="1230873382805857" providerId="LiveId" clId="{05CE111D-5C78-4B92-B5D5-FC352B525B15}" dt="2022-07-14T06:18:57.786" v="769"/>
          <ac:graphicFrameMkLst>
            <pc:docMk/>
            <pc:sldMk cId="1850779776" sldId="270"/>
            <ac:graphicFrameMk id="9" creationId="{97E2764F-5BF6-1880-F559-DE2AD595E746}"/>
          </ac:graphicFrameMkLst>
        </pc:graphicFrameChg>
        <pc:graphicFrameChg chg="add del mod">
          <ac:chgData name="RAGHAVAN EASWARAN" userId="1230873382805857" providerId="LiveId" clId="{05CE111D-5C78-4B92-B5D5-FC352B525B15}" dt="2022-07-14T14:05:17.866" v="982" actId="21"/>
          <ac:graphicFrameMkLst>
            <pc:docMk/>
            <pc:sldMk cId="1850779776" sldId="270"/>
            <ac:graphicFrameMk id="17" creationId="{D779C99F-C38C-AFCC-07CB-8FBAE107B5C4}"/>
          </ac:graphicFrameMkLst>
        </pc:graphicFrameChg>
        <pc:graphicFrameChg chg="add mod">
          <ac:chgData name="RAGHAVAN EASWARAN" userId="1230873382805857" providerId="LiveId" clId="{05CE111D-5C78-4B92-B5D5-FC352B525B15}" dt="2022-07-14T14:39:26.547" v="1032" actId="1076"/>
          <ac:graphicFrameMkLst>
            <pc:docMk/>
            <pc:sldMk cId="1850779776" sldId="270"/>
            <ac:graphicFrameMk id="18" creationId="{480452C6-19E7-3BD5-CC05-F1CBD384E1C0}"/>
          </ac:graphicFrameMkLst>
        </pc:graphicFrameChg>
        <pc:cxnChg chg="add mod">
          <ac:chgData name="RAGHAVAN EASWARAN" userId="1230873382805857" providerId="LiveId" clId="{05CE111D-5C78-4B92-B5D5-FC352B525B15}" dt="2022-07-14T06:18:57.786" v="769"/>
          <ac:cxnSpMkLst>
            <pc:docMk/>
            <pc:sldMk cId="1850779776" sldId="270"/>
            <ac:cxnSpMk id="4" creationId="{958DB8DF-1882-DD42-0292-9DF8DDD5C133}"/>
          </ac:cxnSpMkLst>
        </pc:cxnChg>
        <pc:cxnChg chg="add mod">
          <ac:chgData name="RAGHAVAN EASWARAN" userId="1230873382805857" providerId="LiveId" clId="{05CE111D-5C78-4B92-B5D5-FC352B525B15}" dt="2022-07-14T06:18:57.786" v="769"/>
          <ac:cxnSpMkLst>
            <pc:docMk/>
            <pc:sldMk cId="1850779776" sldId="270"/>
            <ac:cxnSpMk id="5" creationId="{51E62007-6B5E-EB9E-7320-7E2DC4C5CDB0}"/>
          </ac:cxnSpMkLst>
        </pc:cxnChg>
        <pc:cxnChg chg="add mod">
          <ac:chgData name="RAGHAVAN EASWARAN" userId="1230873382805857" providerId="LiveId" clId="{05CE111D-5C78-4B92-B5D5-FC352B525B15}" dt="2022-07-14T06:18:57.786" v="769"/>
          <ac:cxnSpMkLst>
            <pc:docMk/>
            <pc:sldMk cId="1850779776" sldId="270"/>
            <ac:cxnSpMk id="6" creationId="{866E21AA-C98F-B86E-5977-E5D3AB9F07FC}"/>
          </ac:cxnSpMkLst>
        </pc:cxnChg>
        <pc:cxnChg chg="add">
          <ac:chgData name="RAGHAVAN EASWARAN" userId="1230873382805857" providerId="LiveId" clId="{05CE111D-5C78-4B92-B5D5-FC352B525B15}" dt="2022-07-14T06:22:38.185" v="770" actId="11529"/>
          <ac:cxnSpMkLst>
            <pc:docMk/>
            <pc:sldMk cId="1850779776" sldId="270"/>
            <ac:cxnSpMk id="11" creationId="{B78A5229-C7FB-1196-1320-54D5009D3CBD}"/>
          </ac:cxnSpMkLst>
        </pc:cxnChg>
        <pc:cxnChg chg="add">
          <ac:chgData name="RAGHAVAN EASWARAN" userId="1230873382805857" providerId="LiveId" clId="{05CE111D-5C78-4B92-B5D5-FC352B525B15}" dt="2022-07-14T06:22:45.808" v="771" actId="11529"/>
          <ac:cxnSpMkLst>
            <pc:docMk/>
            <pc:sldMk cId="1850779776" sldId="270"/>
            <ac:cxnSpMk id="13" creationId="{3C3B8E2F-7EC8-84A8-BBC0-8E44BF3B3A97}"/>
          </ac:cxnSpMkLst>
        </pc:cxnChg>
      </pc:sldChg>
      <pc:sldChg chg="addSp delSp modSp new del mod ord">
        <pc:chgData name="RAGHAVAN EASWARAN" userId="1230873382805857" providerId="LiveId" clId="{05CE111D-5C78-4B92-B5D5-FC352B525B15}" dt="2022-07-15T14:53:16.808" v="1384" actId="47"/>
        <pc:sldMkLst>
          <pc:docMk/>
          <pc:sldMk cId="1181411940" sldId="271"/>
        </pc:sldMkLst>
        <pc:spChg chg="del">
          <ac:chgData name="RAGHAVAN EASWARAN" userId="1230873382805857" providerId="LiveId" clId="{05CE111D-5C78-4B92-B5D5-FC352B525B15}" dt="2022-07-14T14:05:10.183" v="980" actId="478"/>
          <ac:spMkLst>
            <pc:docMk/>
            <pc:sldMk cId="1181411940" sldId="271"/>
            <ac:spMk id="2" creationId="{E664B2AC-924D-6FB2-6A6A-B98923F8EC22}"/>
          </ac:spMkLst>
        </pc:spChg>
        <pc:spChg chg="del">
          <ac:chgData name="RAGHAVAN EASWARAN" userId="1230873382805857" providerId="LiveId" clId="{05CE111D-5C78-4B92-B5D5-FC352B525B15}" dt="2022-07-14T14:05:12.061" v="981" actId="478"/>
          <ac:spMkLst>
            <pc:docMk/>
            <pc:sldMk cId="1181411940" sldId="271"/>
            <ac:spMk id="3" creationId="{DAB49E43-F31B-8A59-40D4-58469E3C8F06}"/>
          </ac:spMkLst>
        </pc:spChg>
        <pc:spChg chg="add del mod">
          <ac:chgData name="RAGHAVAN EASWARAN" userId="1230873382805857" providerId="LiveId" clId="{05CE111D-5C78-4B92-B5D5-FC352B525B15}" dt="2022-07-14T14:35:24.753" v="1007"/>
          <ac:spMkLst>
            <pc:docMk/>
            <pc:sldMk cId="1181411940" sldId="271"/>
            <ac:spMk id="5" creationId="{FC8DA19D-5F2B-D9D4-6054-6D4615A1887F}"/>
          </ac:spMkLst>
        </pc:spChg>
        <pc:graphicFrameChg chg="add mod">
          <ac:chgData name="RAGHAVAN EASWARAN" userId="1230873382805857" providerId="LiveId" clId="{05CE111D-5C78-4B92-B5D5-FC352B525B15}" dt="2022-07-15T14:30:45.173" v="1347"/>
          <ac:graphicFrameMkLst>
            <pc:docMk/>
            <pc:sldMk cId="1181411940" sldId="271"/>
            <ac:graphicFrameMk id="4" creationId="{993D896C-64E0-2936-3A77-80C7890026D3}"/>
          </ac:graphicFrameMkLst>
        </pc:graphicFrameChg>
        <pc:graphicFrameChg chg="add mod">
          <ac:chgData name="RAGHAVAN EASWARAN" userId="1230873382805857" providerId="LiveId" clId="{05CE111D-5C78-4B92-B5D5-FC352B525B15}" dt="2022-07-15T07:58:04.424" v="1188" actId="1076"/>
          <ac:graphicFrameMkLst>
            <pc:docMk/>
            <pc:sldMk cId="1181411940" sldId="271"/>
            <ac:graphicFrameMk id="6" creationId="{EABBD81A-0721-D494-CA51-CA617FBA3F44}"/>
          </ac:graphicFrameMkLst>
        </pc:graphicFrameChg>
        <pc:graphicFrameChg chg="add mod">
          <ac:chgData name="RAGHAVAN EASWARAN" userId="1230873382805857" providerId="LiveId" clId="{05CE111D-5C78-4B92-B5D5-FC352B525B15}" dt="2022-07-15T07:58:02.259" v="1187" actId="1076"/>
          <ac:graphicFrameMkLst>
            <pc:docMk/>
            <pc:sldMk cId="1181411940" sldId="271"/>
            <ac:graphicFrameMk id="7" creationId="{C48498DC-E2FB-F43C-48C6-1156E1CE07F4}"/>
          </ac:graphicFrameMkLst>
        </pc:graphicFrameChg>
      </pc:sldChg>
      <pc:sldChg chg="addSp delSp modSp new del mod">
        <pc:chgData name="RAGHAVAN EASWARAN" userId="1230873382805857" providerId="LiveId" clId="{05CE111D-5C78-4B92-B5D5-FC352B525B15}" dt="2022-07-15T14:53:06.924" v="1383" actId="47"/>
        <pc:sldMkLst>
          <pc:docMk/>
          <pc:sldMk cId="392837367" sldId="272"/>
        </pc:sldMkLst>
        <pc:spChg chg="add mod">
          <ac:chgData name="RAGHAVAN EASWARAN" userId="1230873382805857" providerId="LiveId" clId="{05CE111D-5C78-4B92-B5D5-FC352B525B15}" dt="2022-07-15T14:11:59.270" v="1325" actId="20577"/>
          <ac:spMkLst>
            <pc:docMk/>
            <pc:sldMk cId="392837367" sldId="272"/>
            <ac:spMk id="2" creationId="{53A82823-E6CE-7201-9BF5-B3363FDF22C5}"/>
          </ac:spMkLst>
        </pc:spChg>
        <pc:spChg chg="del">
          <ac:chgData name="RAGHAVAN EASWARAN" userId="1230873382805857" providerId="LiveId" clId="{05CE111D-5C78-4B92-B5D5-FC352B525B15}" dt="2022-07-14T14:39:44.363" v="1035" actId="478"/>
          <ac:spMkLst>
            <pc:docMk/>
            <pc:sldMk cId="392837367" sldId="272"/>
            <ac:spMk id="2" creationId="{DD885D4C-C8D9-D6A3-D118-3039CC42FDB3}"/>
          </ac:spMkLst>
        </pc:spChg>
        <pc:spChg chg="del">
          <ac:chgData name="RAGHAVAN EASWARAN" userId="1230873382805857" providerId="LiveId" clId="{05CE111D-5C78-4B92-B5D5-FC352B525B15}" dt="2022-07-14T14:39:43.205" v="1034" actId="478"/>
          <ac:spMkLst>
            <pc:docMk/>
            <pc:sldMk cId="392837367" sldId="272"/>
            <ac:spMk id="3" creationId="{DE690E65-AC71-1A64-B3B7-1E2C6403776E}"/>
          </ac:spMkLst>
        </pc:spChg>
        <pc:graphicFrameChg chg="add mod">
          <ac:chgData name="RAGHAVAN EASWARAN" userId="1230873382805857" providerId="LiveId" clId="{05CE111D-5C78-4B92-B5D5-FC352B525B15}" dt="2022-07-15T14:10:25.329" v="1313" actId="1076"/>
          <ac:graphicFrameMkLst>
            <pc:docMk/>
            <pc:sldMk cId="392837367" sldId="272"/>
            <ac:graphicFrameMk id="4" creationId="{E9E34F9D-432E-E978-2588-2243A7C2B85B}"/>
          </ac:graphicFrameMkLst>
        </pc:graphicFrameChg>
        <pc:graphicFrameChg chg="add del mod">
          <ac:chgData name="RAGHAVAN EASWARAN" userId="1230873382805857" providerId="LiveId" clId="{05CE111D-5C78-4B92-B5D5-FC352B525B15}" dt="2022-07-15T07:57:36.499" v="1182" actId="478"/>
          <ac:graphicFrameMkLst>
            <pc:docMk/>
            <pc:sldMk cId="392837367" sldId="272"/>
            <ac:graphicFrameMk id="5" creationId="{6E018222-67C6-3224-485A-EA5055E11646}"/>
          </ac:graphicFrameMkLst>
        </pc:graphicFrameChg>
        <pc:graphicFrameChg chg="add mod">
          <ac:chgData name="RAGHAVAN EASWARAN" userId="1230873382805857" providerId="LiveId" clId="{05CE111D-5C78-4B92-B5D5-FC352B525B15}" dt="2022-07-15T14:10:26.931" v="1314" actId="1076"/>
          <ac:graphicFrameMkLst>
            <pc:docMk/>
            <pc:sldMk cId="392837367" sldId="272"/>
            <ac:graphicFrameMk id="6" creationId="{FED34C19-41A4-2CCB-48E7-DF03B8D8B29F}"/>
          </ac:graphicFrameMkLst>
        </pc:graphicFrameChg>
        <pc:graphicFrameChg chg="add mod">
          <ac:chgData name="RAGHAVAN EASWARAN" userId="1230873382805857" providerId="LiveId" clId="{05CE111D-5C78-4B92-B5D5-FC352B525B15}" dt="2022-07-15T14:13:36.503" v="1337" actId="1076"/>
          <ac:graphicFrameMkLst>
            <pc:docMk/>
            <pc:sldMk cId="392837367" sldId="272"/>
            <ac:graphicFrameMk id="7" creationId="{95E2D55A-BE74-F60C-AB63-CAB22ABD591C}"/>
          </ac:graphicFrameMkLst>
        </pc:graphicFrameChg>
        <pc:graphicFrameChg chg="add mod">
          <ac:chgData name="RAGHAVAN EASWARAN" userId="1230873382805857" providerId="LiveId" clId="{05CE111D-5C78-4B92-B5D5-FC352B525B15}" dt="2022-07-15T14:13:22.113" v="1333" actId="1076"/>
          <ac:graphicFrameMkLst>
            <pc:docMk/>
            <pc:sldMk cId="392837367" sldId="272"/>
            <ac:graphicFrameMk id="8" creationId="{98089E04-25AC-4390-8F9A-CD39EA3FC645}"/>
          </ac:graphicFrameMkLst>
        </pc:graphicFrameChg>
        <pc:graphicFrameChg chg="add mod">
          <ac:chgData name="RAGHAVAN EASWARAN" userId="1230873382805857" providerId="LiveId" clId="{05CE111D-5C78-4B92-B5D5-FC352B525B15}" dt="2022-07-15T14:14:03.895" v="1342"/>
          <ac:graphicFrameMkLst>
            <pc:docMk/>
            <pc:sldMk cId="392837367" sldId="272"/>
            <ac:graphicFrameMk id="9" creationId="{1D024A34-4AB9-94B7-7981-028774756431}"/>
          </ac:graphicFrameMkLst>
        </pc:graphicFrameChg>
      </pc:sldChg>
      <pc:sldChg chg="addSp delSp modSp new mod ord">
        <pc:chgData name="RAGHAVAN EASWARAN" userId="1230873382805857" providerId="LiveId" clId="{05CE111D-5C78-4B92-B5D5-FC352B525B15}" dt="2022-07-17T05:07:59.018" v="1634" actId="1076"/>
        <pc:sldMkLst>
          <pc:docMk/>
          <pc:sldMk cId="1945930168" sldId="273"/>
        </pc:sldMkLst>
        <pc:spChg chg="mod">
          <ac:chgData name="RAGHAVAN EASWARAN" userId="1230873382805857" providerId="LiveId" clId="{05CE111D-5C78-4B92-B5D5-FC352B525B15}" dt="2022-07-15T14:27:34.820" v="1343" actId="1076"/>
          <ac:spMkLst>
            <pc:docMk/>
            <pc:sldMk cId="1945930168" sldId="273"/>
            <ac:spMk id="2" creationId="{BAB529E9-56ED-5EDF-ED86-D3DB88068B02}"/>
          </ac:spMkLst>
        </pc:spChg>
        <pc:spChg chg="del">
          <ac:chgData name="RAGHAVAN EASWARAN" userId="1230873382805857" providerId="LiveId" clId="{05CE111D-5C78-4B92-B5D5-FC352B525B15}" dt="2022-07-15T07:05:21.534" v="1145" actId="478"/>
          <ac:spMkLst>
            <pc:docMk/>
            <pc:sldMk cId="1945930168" sldId="273"/>
            <ac:spMk id="3" creationId="{CD1A4A08-B992-9DEA-0072-1A5B7E2E6231}"/>
          </ac:spMkLst>
        </pc:spChg>
        <pc:graphicFrameChg chg="add del mod">
          <ac:chgData name="RAGHAVAN EASWARAN" userId="1230873382805857" providerId="LiveId" clId="{05CE111D-5C78-4B92-B5D5-FC352B525B15}" dt="2022-07-15T15:44:46.279" v="1402" actId="478"/>
          <ac:graphicFrameMkLst>
            <pc:docMk/>
            <pc:sldMk cId="1945930168" sldId="273"/>
            <ac:graphicFrameMk id="3" creationId="{E5D6D4B5-93DE-694F-0CD8-7A9146476137}"/>
          </ac:graphicFrameMkLst>
        </pc:graphicFrameChg>
        <pc:graphicFrameChg chg="add mod">
          <ac:chgData name="RAGHAVAN EASWARAN" userId="1230873382805857" providerId="LiveId" clId="{05CE111D-5C78-4B92-B5D5-FC352B525B15}" dt="2022-07-15T07:56:27.637" v="1178" actId="1076"/>
          <ac:graphicFrameMkLst>
            <pc:docMk/>
            <pc:sldMk cId="1945930168" sldId="273"/>
            <ac:graphicFrameMk id="4" creationId="{7354EF61-9034-BAB9-125B-CFE52C14E810}"/>
          </ac:graphicFrameMkLst>
        </pc:graphicFrameChg>
        <pc:graphicFrameChg chg="add mod">
          <ac:chgData name="RAGHAVAN EASWARAN" userId="1230873382805857" providerId="LiveId" clId="{05CE111D-5C78-4B92-B5D5-FC352B525B15}" dt="2022-07-17T05:07:59.018" v="1634" actId="1076"/>
          <ac:graphicFrameMkLst>
            <pc:docMk/>
            <pc:sldMk cId="1945930168" sldId="273"/>
            <ac:graphicFrameMk id="5" creationId="{2E453022-6B5B-33B1-B58D-8C4D955035F8}"/>
          </ac:graphicFrameMkLst>
        </pc:graphicFrameChg>
      </pc:sldChg>
      <pc:sldChg chg="addSp delSp modSp new mod">
        <pc:chgData name="RAGHAVAN EASWARAN" userId="1230873382805857" providerId="LiveId" clId="{05CE111D-5C78-4B92-B5D5-FC352B525B15}" dt="2022-07-17T05:05:18.681" v="1607" actId="478"/>
        <pc:sldMkLst>
          <pc:docMk/>
          <pc:sldMk cId="3583467642" sldId="274"/>
        </pc:sldMkLst>
        <pc:spChg chg="add del mod">
          <ac:chgData name="RAGHAVAN EASWARAN" userId="1230873382805857" providerId="LiveId" clId="{05CE111D-5C78-4B92-B5D5-FC352B525B15}" dt="2022-07-17T05:00:20.374" v="1575" actId="478"/>
          <ac:spMkLst>
            <pc:docMk/>
            <pc:sldMk cId="3583467642" sldId="274"/>
            <ac:spMk id="2" creationId="{A5C0529B-B410-57ED-7C11-788B09C7F105}"/>
          </ac:spMkLst>
        </pc:spChg>
        <pc:spChg chg="del">
          <ac:chgData name="RAGHAVAN EASWARAN" userId="1230873382805857" providerId="LiveId" clId="{05CE111D-5C78-4B92-B5D5-FC352B525B15}" dt="2022-07-15T14:58:33.572" v="1387" actId="478"/>
          <ac:spMkLst>
            <pc:docMk/>
            <pc:sldMk cId="3583467642" sldId="274"/>
            <ac:spMk id="2" creationId="{BF4D2B13-1867-2AD9-37FA-594A1BCF886C}"/>
          </ac:spMkLst>
        </pc:spChg>
        <pc:spChg chg="del">
          <ac:chgData name="RAGHAVAN EASWARAN" userId="1230873382805857" providerId="LiveId" clId="{05CE111D-5C78-4B92-B5D5-FC352B525B15}" dt="2022-07-15T14:58:29.401" v="1386" actId="478"/>
          <ac:spMkLst>
            <pc:docMk/>
            <pc:sldMk cId="3583467642" sldId="274"/>
            <ac:spMk id="3" creationId="{4B57DD43-DCBA-B9D0-60B7-81098F516DDF}"/>
          </ac:spMkLst>
        </pc:spChg>
        <pc:spChg chg="add del mod">
          <ac:chgData name="RAGHAVAN EASWARAN" userId="1230873382805857" providerId="LiveId" clId="{05CE111D-5C78-4B92-B5D5-FC352B525B15}" dt="2022-07-17T05:05:18.681" v="1607" actId="478"/>
          <ac:spMkLst>
            <pc:docMk/>
            <pc:sldMk cId="3583467642" sldId="274"/>
            <ac:spMk id="3" creationId="{AE8A9FAA-BB77-D296-F43F-BE3566D8C789}"/>
          </ac:spMkLst>
        </pc:spChg>
        <pc:spChg chg="add del mod">
          <ac:chgData name="RAGHAVAN EASWARAN" userId="1230873382805857" providerId="LiveId" clId="{05CE111D-5C78-4B92-B5D5-FC352B525B15}" dt="2022-07-16T14:16:00.402" v="1511" actId="478"/>
          <ac:spMkLst>
            <pc:docMk/>
            <pc:sldMk cId="3583467642" sldId="274"/>
            <ac:spMk id="8" creationId="{7E9EF1F3-ABCA-B467-F557-092A1B574F01}"/>
          </ac:spMkLst>
        </pc:spChg>
        <pc:spChg chg="add mod">
          <ac:chgData name="RAGHAVAN EASWARAN" userId="1230873382805857" providerId="LiveId" clId="{05CE111D-5C78-4B92-B5D5-FC352B525B15}" dt="2022-07-17T05:04:28.795" v="1601"/>
          <ac:spMkLst>
            <pc:docMk/>
            <pc:sldMk cId="3583467642" sldId="274"/>
            <ac:spMk id="18" creationId="{BCE6E7BE-B004-919A-C66E-126BC15431AA}"/>
          </ac:spMkLst>
        </pc:spChg>
        <pc:graphicFrameChg chg="add mod">
          <ac:chgData name="RAGHAVAN EASWARAN" userId="1230873382805857" providerId="LiveId" clId="{05CE111D-5C78-4B92-B5D5-FC352B525B15}" dt="2022-07-17T05:04:33.071" v="1602" actId="1076"/>
          <ac:graphicFrameMkLst>
            <pc:docMk/>
            <pc:sldMk cId="3583467642" sldId="274"/>
            <ac:graphicFrameMk id="4" creationId="{7ACE6CD2-C2B6-E9D0-ED07-5CEFCC67F700}"/>
          </ac:graphicFrameMkLst>
        </pc:graphicFrameChg>
        <pc:graphicFrameChg chg="add del mod">
          <ac:chgData name="RAGHAVAN EASWARAN" userId="1230873382805857" providerId="LiveId" clId="{05CE111D-5C78-4B92-B5D5-FC352B525B15}" dt="2022-07-17T05:04:25.836" v="1599" actId="478"/>
          <ac:graphicFrameMkLst>
            <pc:docMk/>
            <pc:sldMk cId="3583467642" sldId="274"/>
            <ac:graphicFrameMk id="5" creationId="{8437FC12-48F5-3A8A-C82A-37123AE8FCFD}"/>
          </ac:graphicFrameMkLst>
        </pc:graphicFrameChg>
        <pc:graphicFrameChg chg="add del mod">
          <ac:chgData name="RAGHAVAN EASWARAN" userId="1230873382805857" providerId="LiveId" clId="{05CE111D-5C78-4B92-B5D5-FC352B525B15}" dt="2022-07-17T05:04:19.470" v="1597" actId="478"/>
          <ac:graphicFrameMkLst>
            <pc:docMk/>
            <pc:sldMk cId="3583467642" sldId="274"/>
            <ac:graphicFrameMk id="6" creationId="{2D921BB9-DFCB-A975-E5C4-74D3088A4B1D}"/>
          </ac:graphicFrameMkLst>
        </pc:graphicFrameChg>
        <pc:graphicFrameChg chg="add del mod">
          <ac:chgData name="RAGHAVAN EASWARAN" userId="1230873382805857" providerId="LiveId" clId="{05CE111D-5C78-4B92-B5D5-FC352B525B15}" dt="2022-07-17T05:04:27.879" v="1600" actId="478"/>
          <ac:graphicFrameMkLst>
            <pc:docMk/>
            <pc:sldMk cId="3583467642" sldId="274"/>
            <ac:graphicFrameMk id="7" creationId="{1D8B28D0-883F-4C32-FDA0-217BF045B050}"/>
          </ac:graphicFrameMkLst>
        </pc:graphicFrameChg>
        <pc:graphicFrameChg chg="add del mod">
          <ac:chgData name="RAGHAVAN EASWARAN" userId="1230873382805857" providerId="LiveId" clId="{05CE111D-5C78-4B92-B5D5-FC352B525B15}" dt="2022-07-17T05:04:14.661" v="1595" actId="478"/>
          <ac:graphicFrameMkLst>
            <pc:docMk/>
            <pc:sldMk cId="3583467642" sldId="274"/>
            <ac:graphicFrameMk id="8" creationId="{016A4BF8-5AFE-6435-DACE-69659634F971}"/>
          </ac:graphicFrameMkLst>
        </pc:graphicFrameChg>
        <pc:graphicFrameChg chg="add del mod">
          <ac:chgData name="RAGHAVAN EASWARAN" userId="1230873382805857" providerId="LiveId" clId="{05CE111D-5C78-4B92-B5D5-FC352B525B15}" dt="2022-07-17T05:04:21.272" v="1598" actId="478"/>
          <ac:graphicFrameMkLst>
            <pc:docMk/>
            <pc:sldMk cId="3583467642" sldId="274"/>
            <ac:graphicFrameMk id="9" creationId="{BE61BBE3-9238-81C4-56B1-019C0368C2C9}"/>
          </ac:graphicFrameMkLst>
        </pc:graphicFrameChg>
        <pc:graphicFrameChg chg="add mod">
          <ac:chgData name="RAGHAVAN EASWARAN" userId="1230873382805857" providerId="LiveId" clId="{05CE111D-5C78-4B92-B5D5-FC352B525B15}" dt="2022-07-17T05:04:28.795" v="1601"/>
          <ac:graphicFrameMkLst>
            <pc:docMk/>
            <pc:sldMk cId="3583467642" sldId="274"/>
            <ac:graphicFrameMk id="13" creationId="{62AD700F-2336-D121-2011-05572EB52DDD}"/>
          </ac:graphicFrameMkLst>
        </pc:graphicFrameChg>
        <pc:graphicFrameChg chg="add mod">
          <ac:chgData name="RAGHAVAN EASWARAN" userId="1230873382805857" providerId="LiveId" clId="{05CE111D-5C78-4B92-B5D5-FC352B525B15}" dt="2022-07-17T05:04:28.795" v="1601"/>
          <ac:graphicFrameMkLst>
            <pc:docMk/>
            <pc:sldMk cId="3583467642" sldId="274"/>
            <ac:graphicFrameMk id="14" creationId="{BEADE912-9A95-6B18-617F-CD4D8B00FE40}"/>
          </ac:graphicFrameMkLst>
        </pc:graphicFrameChg>
        <pc:graphicFrameChg chg="add mod">
          <ac:chgData name="RAGHAVAN EASWARAN" userId="1230873382805857" providerId="LiveId" clId="{05CE111D-5C78-4B92-B5D5-FC352B525B15}" dt="2022-07-17T05:04:28.795" v="1601"/>
          <ac:graphicFrameMkLst>
            <pc:docMk/>
            <pc:sldMk cId="3583467642" sldId="274"/>
            <ac:graphicFrameMk id="15" creationId="{95782880-E048-0F1C-5F5D-E537510CA3EF}"/>
          </ac:graphicFrameMkLst>
        </pc:graphicFrameChg>
        <pc:graphicFrameChg chg="add mod">
          <ac:chgData name="RAGHAVAN EASWARAN" userId="1230873382805857" providerId="LiveId" clId="{05CE111D-5C78-4B92-B5D5-FC352B525B15}" dt="2022-07-17T05:04:57.359" v="1605" actId="1076"/>
          <ac:graphicFrameMkLst>
            <pc:docMk/>
            <pc:sldMk cId="3583467642" sldId="274"/>
            <ac:graphicFrameMk id="19" creationId="{BD7645E9-A7E6-18A2-D135-F9D18D596A89}"/>
          </ac:graphicFrameMkLst>
        </pc:graphicFrameChg>
        <pc:cxnChg chg="add mod">
          <ac:chgData name="RAGHAVAN EASWARAN" userId="1230873382805857" providerId="LiveId" clId="{05CE111D-5C78-4B92-B5D5-FC352B525B15}" dt="2022-07-17T05:04:28.795" v="1601"/>
          <ac:cxnSpMkLst>
            <pc:docMk/>
            <pc:sldMk cId="3583467642" sldId="274"/>
            <ac:cxnSpMk id="10" creationId="{D74F0DE3-AF05-72E5-0382-2CA0E5866E81}"/>
          </ac:cxnSpMkLst>
        </pc:cxnChg>
        <pc:cxnChg chg="add mod">
          <ac:chgData name="RAGHAVAN EASWARAN" userId="1230873382805857" providerId="LiveId" clId="{05CE111D-5C78-4B92-B5D5-FC352B525B15}" dt="2022-07-17T05:04:28.795" v="1601"/>
          <ac:cxnSpMkLst>
            <pc:docMk/>
            <pc:sldMk cId="3583467642" sldId="274"/>
            <ac:cxnSpMk id="11" creationId="{FB1C5447-7E92-C639-27A2-30F74D5987EF}"/>
          </ac:cxnSpMkLst>
        </pc:cxnChg>
        <pc:cxnChg chg="add mod">
          <ac:chgData name="RAGHAVAN EASWARAN" userId="1230873382805857" providerId="LiveId" clId="{05CE111D-5C78-4B92-B5D5-FC352B525B15}" dt="2022-07-17T05:04:28.795" v="1601"/>
          <ac:cxnSpMkLst>
            <pc:docMk/>
            <pc:sldMk cId="3583467642" sldId="274"/>
            <ac:cxnSpMk id="12" creationId="{9FF45120-1FDB-D359-6030-125180962C47}"/>
          </ac:cxnSpMkLst>
        </pc:cxnChg>
        <pc:cxnChg chg="add mod">
          <ac:chgData name="RAGHAVAN EASWARAN" userId="1230873382805857" providerId="LiveId" clId="{05CE111D-5C78-4B92-B5D5-FC352B525B15}" dt="2022-07-17T05:04:28.795" v="1601"/>
          <ac:cxnSpMkLst>
            <pc:docMk/>
            <pc:sldMk cId="3583467642" sldId="274"/>
            <ac:cxnSpMk id="16" creationId="{29C8013B-4E27-08B4-F5FB-311B75176C9B}"/>
          </ac:cxnSpMkLst>
        </pc:cxnChg>
        <pc:cxnChg chg="add mod">
          <ac:chgData name="RAGHAVAN EASWARAN" userId="1230873382805857" providerId="LiveId" clId="{05CE111D-5C78-4B92-B5D5-FC352B525B15}" dt="2022-07-17T05:04:28.795" v="1601"/>
          <ac:cxnSpMkLst>
            <pc:docMk/>
            <pc:sldMk cId="3583467642" sldId="274"/>
            <ac:cxnSpMk id="17" creationId="{E1D77FC2-EE13-BBAC-D830-CB1EFE5509DB}"/>
          </ac:cxnSpMkLst>
        </pc:cxnChg>
      </pc:sldChg>
      <pc:sldChg chg="addSp modSp add mod">
        <pc:chgData name="RAGHAVAN EASWARAN" userId="1230873382805857" providerId="LiveId" clId="{05CE111D-5C78-4B92-B5D5-FC352B525B15}" dt="2022-07-17T09:48:44.003" v="1874" actId="1076"/>
        <pc:sldMkLst>
          <pc:docMk/>
          <pc:sldMk cId="1297945194" sldId="275"/>
        </pc:sldMkLst>
        <pc:spChg chg="add mod">
          <ac:chgData name="RAGHAVAN EASWARAN" userId="1230873382805857" providerId="LiveId" clId="{05CE111D-5C78-4B92-B5D5-FC352B525B15}" dt="2022-07-17T09:48:44.003" v="1874" actId="1076"/>
          <ac:spMkLst>
            <pc:docMk/>
            <pc:sldMk cId="1297945194" sldId="275"/>
            <ac:spMk id="9" creationId="{E099AE2E-DBBA-050E-0BF8-C319C8BA5A05}"/>
          </ac:spMkLst>
        </pc:spChg>
        <pc:graphicFrameChg chg="mod">
          <ac:chgData name="RAGHAVAN EASWARAN" userId="1230873382805857" providerId="LiveId" clId="{05CE111D-5C78-4B92-B5D5-FC352B525B15}" dt="2022-07-15T15:50:37.173" v="1434" actId="1076"/>
          <ac:graphicFrameMkLst>
            <pc:docMk/>
            <pc:sldMk cId="1297945194" sldId="275"/>
            <ac:graphicFrameMk id="3" creationId="{E5D6D4B5-93DE-694F-0CD8-7A9146476137}"/>
          </ac:graphicFrameMkLst>
        </pc:graphicFrameChg>
        <pc:graphicFrameChg chg="mod">
          <ac:chgData name="RAGHAVAN EASWARAN" userId="1230873382805857" providerId="LiveId" clId="{05CE111D-5C78-4B92-B5D5-FC352B525B15}" dt="2022-07-15T15:50:27.018" v="1429" actId="1076"/>
          <ac:graphicFrameMkLst>
            <pc:docMk/>
            <pc:sldMk cId="1297945194" sldId="275"/>
            <ac:graphicFrameMk id="4" creationId="{7354EF61-9034-BAB9-125B-CFE52C14E810}"/>
          </ac:graphicFrameMkLst>
        </pc:graphicFrameChg>
        <pc:graphicFrameChg chg="mod">
          <ac:chgData name="RAGHAVAN EASWARAN" userId="1230873382805857" providerId="LiveId" clId="{05CE111D-5C78-4B92-B5D5-FC352B525B15}" dt="2022-07-15T15:50:32.212" v="1432" actId="1076"/>
          <ac:graphicFrameMkLst>
            <pc:docMk/>
            <pc:sldMk cId="1297945194" sldId="275"/>
            <ac:graphicFrameMk id="5" creationId="{2E453022-6B5B-33B1-B58D-8C4D955035F8}"/>
          </ac:graphicFrameMkLst>
        </pc:graphicFrameChg>
        <pc:graphicFrameChg chg="add mod">
          <ac:chgData name="RAGHAVAN EASWARAN" userId="1230873382805857" providerId="LiveId" clId="{05CE111D-5C78-4B92-B5D5-FC352B525B15}" dt="2022-07-17T09:48:14.125" v="1868" actId="1076"/>
          <ac:graphicFrameMkLst>
            <pc:docMk/>
            <pc:sldMk cId="1297945194" sldId="275"/>
            <ac:graphicFrameMk id="6" creationId="{DC7900F2-48B9-5DD9-9F4C-E0BC88BF37CD}"/>
          </ac:graphicFrameMkLst>
        </pc:graphicFrameChg>
        <pc:cxnChg chg="add">
          <ac:chgData name="RAGHAVAN EASWARAN" userId="1230873382805857" providerId="LiveId" clId="{05CE111D-5C78-4B92-B5D5-FC352B525B15}" dt="2022-07-17T09:48:21.395" v="1869" actId="11529"/>
          <ac:cxnSpMkLst>
            <pc:docMk/>
            <pc:sldMk cId="1297945194" sldId="275"/>
            <ac:cxnSpMk id="8" creationId="{F8F75EAC-F19A-F30E-7DC2-BB5D60C87144}"/>
          </ac:cxnSpMkLst>
        </pc:cxnChg>
      </pc:sldChg>
      <pc:sldChg chg="addSp delSp modSp add mod">
        <pc:chgData name="RAGHAVAN EASWARAN" userId="1230873382805857" providerId="LiveId" clId="{05CE111D-5C78-4B92-B5D5-FC352B525B15}" dt="2022-07-17T09:09:15.658" v="1690" actId="1076"/>
        <pc:sldMkLst>
          <pc:docMk/>
          <pc:sldMk cId="1902536089" sldId="276"/>
        </pc:sldMkLst>
        <pc:spChg chg="add mod">
          <ac:chgData name="RAGHAVAN EASWARAN" userId="1230873382805857" providerId="LiveId" clId="{05CE111D-5C78-4B92-B5D5-FC352B525B15}" dt="2022-07-17T09:09:10.654" v="1689" actId="14100"/>
          <ac:spMkLst>
            <pc:docMk/>
            <pc:sldMk cId="1902536089" sldId="276"/>
            <ac:spMk id="14" creationId="{F5F7C9B8-4FA4-60BA-6D0C-943EBD5D4B6E}"/>
          </ac:spMkLst>
        </pc:spChg>
        <pc:graphicFrameChg chg="del">
          <ac:chgData name="RAGHAVAN EASWARAN" userId="1230873382805857" providerId="LiveId" clId="{05CE111D-5C78-4B92-B5D5-FC352B525B15}" dt="2022-07-17T05:06:46.417" v="1621" actId="478"/>
          <ac:graphicFrameMkLst>
            <pc:docMk/>
            <pc:sldMk cId="1902536089" sldId="276"/>
            <ac:graphicFrameMk id="4" creationId="{7ACE6CD2-C2B6-E9D0-ED07-5CEFCC67F700}"/>
          </ac:graphicFrameMkLst>
        </pc:graphicFrameChg>
        <pc:graphicFrameChg chg="mod">
          <ac:chgData name="RAGHAVAN EASWARAN" userId="1230873382805857" providerId="LiveId" clId="{05CE111D-5C78-4B92-B5D5-FC352B525B15}" dt="2022-07-17T09:06:59.547" v="1678" actId="1076"/>
          <ac:graphicFrameMkLst>
            <pc:docMk/>
            <pc:sldMk cId="1902536089" sldId="276"/>
            <ac:graphicFrameMk id="5" creationId="{8437FC12-48F5-3A8A-C82A-37123AE8FCFD}"/>
          </ac:graphicFrameMkLst>
        </pc:graphicFrameChg>
        <pc:graphicFrameChg chg="del mod">
          <ac:chgData name="RAGHAVAN EASWARAN" userId="1230873382805857" providerId="LiveId" clId="{05CE111D-5C78-4B92-B5D5-FC352B525B15}" dt="2022-07-17T05:06:50.781" v="1623" actId="478"/>
          <ac:graphicFrameMkLst>
            <pc:docMk/>
            <pc:sldMk cId="1902536089" sldId="276"/>
            <ac:graphicFrameMk id="6" creationId="{2D921BB9-DFCB-A975-E5C4-74D3088A4B1D}"/>
          </ac:graphicFrameMkLst>
        </pc:graphicFrameChg>
        <pc:graphicFrameChg chg="mod">
          <ac:chgData name="RAGHAVAN EASWARAN" userId="1230873382805857" providerId="LiveId" clId="{05CE111D-5C78-4B92-B5D5-FC352B525B15}" dt="2022-07-17T09:07:02.465" v="1679" actId="1076"/>
          <ac:graphicFrameMkLst>
            <pc:docMk/>
            <pc:sldMk cId="1902536089" sldId="276"/>
            <ac:graphicFrameMk id="7" creationId="{1D8B28D0-883F-4C32-FDA0-217BF045B050}"/>
          </ac:graphicFrameMkLst>
        </pc:graphicFrameChg>
        <pc:graphicFrameChg chg="del">
          <ac:chgData name="RAGHAVAN EASWARAN" userId="1230873382805857" providerId="LiveId" clId="{05CE111D-5C78-4B92-B5D5-FC352B525B15}" dt="2022-07-17T05:06:48.152" v="1622" actId="478"/>
          <ac:graphicFrameMkLst>
            <pc:docMk/>
            <pc:sldMk cId="1902536089" sldId="276"/>
            <ac:graphicFrameMk id="8" creationId="{016A4BF8-5AFE-6435-DACE-69659634F971}"/>
          </ac:graphicFrameMkLst>
        </pc:graphicFrameChg>
        <pc:graphicFrameChg chg="mod">
          <ac:chgData name="RAGHAVAN EASWARAN" userId="1230873382805857" providerId="LiveId" clId="{05CE111D-5C78-4B92-B5D5-FC352B525B15}" dt="2022-07-17T09:04:07.023" v="1656" actId="1076"/>
          <ac:graphicFrameMkLst>
            <pc:docMk/>
            <pc:sldMk cId="1902536089" sldId="276"/>
            <ac:graphicFrameMk id="9" creationId="{BE61BBE3-9238-81C4-56B1-019C0368C2C9}"/>
          </ac:graphicFrameMkLst>
        </pc:graphicFrameChg>
        <pc:graphicFrameChg chg="add del mod">
          <ac:chgData name="RAGHAVAN EASWARAN" userId="1230873382805857" providerId="LiveId" clId="{05CE111D-5C78-4B92-B5D5-FC352B525B15}" dt="2022-07-17T05:09:49.588" v="1645" actId="478"/>
          <ac:graphicFrameMkLst>
            <pc:docMk/>
            <pc:sldMk cId="1902536089" sldId="276"/>
            <ac:graphicFrameMk id="10" creationId="{534DC717-6FC3-A752-459F-603A7F77BA66}"/>
          </ac:graphicFrameMkLst>
        </pc:graphicFrameChg>
        <pc:graphicFrameChg chg="add mod">
          <ac:chgData name="RAGHAVAN EASWARAN" userId="1230873382805857" providerId="LiveId" clId="{05CE111D-5C78-4B92-B5D5-FC352B525B15}" dt="2022-07-17T09:07:06.344" v="1680" actId="1076"/>
          <ac:graphicFrameMkLst>
            <pc:docMk/>
            <pc:sldMk cId="1902536089" sldId="276"/>
            <ac:graphicFrameMk id="11" creationId="{FF0150B3-6EBF-AC5D-D69C-86FF4FDAE047}"/>
          </ac:graphicFrameMkLst>
        </pc:graphicFrameChg>
        <pc:graphicFrameChg chg="add mod">
          <ac:chgData name="RAGHAVAN EASWARAN" userId="1230873382805857" providerId="LiveId" clId="{05CE111D-5C78-4B92-B5D5-FC352B525B15}" dt="2022-07-17T09:08:39.523" v="1685" actId="1076"/>
          <ac:graphicFrameMkLst>
            <pc:docMk/>
            <pc:sldMk cId="1902536089" sldId="276"/>
            <ac:graphicFrameMk id="12" creationId="{1C4E8FD4-CF0A-8357-4462-DB08ACBC4C4A}"/>
          </ac:graphicFrameMkLst>
        </pc:graphicFrameChg>
        <pc:cxnChg chg="add mod">
          <ac:chgData name="RAGHAVAN EASWARAN" userId="1230873382805857" providerId="LiveId" clId="{05CE111D-5C78-4B92-B5D5-FC352B525B15}" dt="2022-07-17T09:09:15.658" v="1690" actId="1076"/>
          <ac:cxnSpMkLst>
            <pc:docMk/>
            <pc:sldMk cId="1902536089" sldId="276"/>
            <ac:cxnSpMk id="13" creationId="{CD4B30C0-E7C1-BA49-59FA-9AB902732592}"/>
          </ac:cxnSpMkLst>
        </pc:cxnChg>
      </pc:sldChg>
      <pc:sldChg chg="delSp modSp add mod ord">
        <pc:chgData name="RAGHAVAN EASWARAN" userId="1230873382805857" providerId="LiveId" clId="{05CE111D-5C78-4B92-B5D5-FC352B525B15}" dt="2022-07-17T09:04:51.621" v="1664" actId="1076"/>
        <pc:sldMkLst>
          <pc:docMk/>
          <pc:sldMk cId="920463932" sldId="277"/>
        </pc:sldMkLst>
        <pc:graphicFrameChg chg="mod">
          <ac:chgData name="RAGHAVAN EASWARAN" userId="1230873382805857" providerId="LiveId" clId="{05CE111D-5C78-4B92-B5D5-FC352B525B15}" dt="2022-07-17T05:06:28.949" v="1618" actId="1076"/>
          <ac:graphicFrameMkLst>
            <pc:docMk/>
            <pc:sldMk cId="920463932" sldId="277"/>
            <ac:graphicFrameMk id="4" creationId="{7ACE6CD2-C2B6-E9D0-ED07-5CEFCC67F700}"/>
          </ac:graphicFrameMkLst>
        </pc:graphicFrameChg>
        <pc:graphicFrameChg chg="del">
          <ac:chgData name="RAGHAVAN EASWARAN" userId="1230873382805857" providerId="LiveId" clId="{05CE111D-5C78-4B92-B5D5-FC352B525B15}" dt="2022-07-17T05:06:17.747" v="1613" actId="478"/>
          <ac:graphicFrameMkLst>
            <pc:docMk/>
            <pc:sldMk cId="920463932" sldId="277"/>
            <ac:graphicFrameMk id="5" creationId="{8437FC12-48F5-3A8A-C82A-37123AE8FCFD}"/>
          </ac:graphicFrameMkLst>
        </pc:graphicFrameChg>
        <pc:graphicFrameChg chg="mod">
          <ac:chgData name="RAGHAVAN EASWARAN" userId="1230873382805857" providerId="LiveId" clId="{05CE111D-5C78-4B92-B5D5-FC352B525B15}" dt="2022-07-17T09:04:51.621" v="1664" actId="1076"/>
          <ac:graphicFrameMkLst>
            <pc:docMk/>
            <pc:sldMk cId="920463932" sldId="277"/>
            <ac:graphicFrameMk id="6" creationId="{2D921BB9-DFCB-A975-E5C4-74D3088A4B1D}"/>
          </ac:graphicFrameMkLst>
        </pc:graphicFrameChg>
        <pc:graphicFrameChg chg="del">
          <ac:chgData name="RAGHAVAN EASWARAN" userId="1230873382805857" providerId="LiveId" clId="{05CE111D-5C78-4B92-B5D5-FC352B525B15}" dt="2022-07-17T05:06:19.583" v="1614" actId="478"/>
          <ac:graphicFrameMkLst>
            <pc:docMk/>
            <pc:sldMk cId="920463932" sldId="277"/>
            <ac:graphicFrameMk id="7" creationId="{1D8B28D0-883F-4C32-FDA0-217BF045B050}"/>
          </ac:graphicFrameMkLst>
        </pc:graphicFrameChg>
        <pc:graphicFrameChg chg="mod">
          <ac:chgData name="RAGHAVAN EASWARAN" userId="1230873382805857" providerId="LiveId" clId="{05CE111D-5C78-4B92-B5D5-FC352B525B15}" dt="2022-07-17T05:06:26.254" v="1617" actId="1076"/>
          <ac:graphicFrameMkLst>
            <pc:docMk/>
            <pc:sldMk cId="920463932" sldId="277"/>
            <ac:graphicFrameMk id="8" creationId="{016A4BF8-5AFE-6435-DACE-69659634F971}"/>
          </ac:graphicFrameMkLst>
        </pc:graphicFrameChg>
        <pc:graphicFrameChg chg="mod">
          <ac:chgData name="RAGHAVAN EASWARAN" userId="1230873382805857" providerId="LiveId" clId="{05CE111D-5C78-4B92-B5D5-FC352B525B15}" dt="2022-07-17T05:06:21.601" v="1615" actId="1076"/>
          <ac:graphicFrameMkLst>
            <pc:docMk/>
            <pc:sldMk cId="920463932" sldId="277"/>
            <ac:graphicFrameMk id="9" creationId="{BE61BBE3-9238-81C4-56B1-019C0368C2C9}"/>
          </ac:graphicFrameMkLst>
        </pc:graphicFrameChg>
      </pc:sldChg>
      <pc:sldChg chg="addSp delSp modSp new mod">
        <pc:chgData name="RAGHAVAN EASWARAN" userId="1230873382805857" providerId="LiveId" clId="{05CE111D-5C78-4B92-B5D5-FC352B525B15}" dt="2022-07-17T10:02:10.804" v="2118"/>
        <pc:sldMkLst>
          <pc:docMk/>
          <pc:sldMk cId="1548502454" sldId="278"/>
        </pc:sldMkLst>
        <pc:spChg chg="del">
          <ac:chgData name="RAGHAVAN EASWARAN" userId="1230873382805857" providerId="LiveId" clId="{05CE111D-5C78-4B92-B5D5-FC352B525B15}" dt="2022-07-17T09:04:29.371" v="1661" actId="478"/>
          <ac:spMkLst>
            <pc:docMk/>
            <pc:sldMk cId="1548502454" sldId="278"/>
            <ac:spMk id="2" creationId="{4B832643-B421-A08E-CA81-791AB768E08D}"/>
          </ac:spMkLst>
        </pc:spChg>
        <pc:spChg chg="del">
          <ac:chgData name="RAGHAVAN EASWARAN" userId="1230873382805857" providerId="LiveId" clId="{05CE111D-5C78-4B92-B5D5-FC352B525B15}" dt="2022-07-17T09:04:30.901" v="1662" actId="478"/>
          <ac:spMkLst>
            <pc:docMk/>
            <pc:sldMk cId="1548502454" sldId="278"/>
            <ac:spMk id="3" creationId="{7476F536-2D77-6423-64BA-3386E28C5E76}"/>
          </ac:spMkLst>
        </pc:spChg>
        <pc:spChg chg="add mod">
          <ac:chgData name="RAGHAVAN EASWARAN" userId="1230873382805857" providerId="LiveId" clId="{05CE111D-5C78-4B92-B5D5-FC352B525B15}" dt="2022-07-17T09:09:38.662" v="1709" actId="1076"/>
          <ac:spMkLst>
            <pc:docMk/>
            <pc:sldMk cId="1548502454" sldId="278"/>
            <ac:spMk id="4" creationId="{74F4CDDE-F485-110C-5CA2-98433AC9AC2D}"/>
          </ac:spMkLst>
        </pc:spChg>
        <pc:spChg chg="add mod">
          <ac:chgData name="RAGHAVAN EASWARAN" userId="1230873382805857" providerId="LiveId" clId="{05CE111D-5C78-4B92-B5D5-FC352B525B15}" dt="2022-07-17T09:30:44.633" v="1827" actId="20577"/>
          <ac:spMkLst>
            <pc:docMk/>
            <pc:sldMk cId="1548502454" sldId="278"/>
            <ac:spMk id="8" creationId="{101BD1BC-77C8-BE01-FB0B-5FE459EE956D}"/>
          </ac:spMkLst>
        </pc:spChg>
        <pc:spChg chg="add mod">
          <ac:chgData name="RAGHAVAN EASWARAN" userId="1230873382805857" providerId="LiveId" clId="{05CE111D-5C78-4B92-B5D5-FC352B525B15}" dt="2022-07-17T09:14:47.060" v="1738" actId="13822"/>
          <ac:spMkLst>
            <pc:docMk/>
            <pc:sldMk cId="1548502454" sldId="278"/>
            <ac:spMk id="10" creationId="{DD19182C-A336-52A0-23CF-E9B71A5C30D6}"/>
          </ac:spMkLst>
        </pc:spChg>
        <pc:spChg chg="add mod">
          <ac:chgData name="RAGHAVAN EASWARAN" userId="1230873382805857" providerId="LiveId" clId="{05CE111D-5C78-4B92-B5D5-FC352B525B15}" dt="2022-07-17T09:15:03.544" v="1741" actId="1076"/>
          <ac:spMkLst>
            <pc:docMk/>
            <pc:sldMk cId="1548502454" sldId="278"/>
            <ac:spMk id="11" creationId="{5185766E-7703-794F-8D06-1FBD36D9A3E3}"/>
          </ac:spMkLst>
        </pc:spChg>
        <pc:graphicFrameChg chg="add mod">
          <ac:chgData name="RAGHAVAN EASWARAN" userId="1230873382805857" providerId="LiveId" clId="{05CE111D-5C78-4B92-B5D5-FC352B525B15}" dt="2022-07-17T10:02:10.804" v="2118"/>
          <ac:graphicFrameMkLst>
            <pc:docMk/>
            <pc:sldMk cId="1548502454" sldId="278"/>
            <ac:graphicFrameMk id="5" creationId="{93224CFC-2D7A-27C4-2AF3-40699ACC8CA3}"/>
          </ac:graphicFrameMkLst>
        </pc:graphicFrameChg>
        <pc:graphicFrameChg chg="add mod">
          <ac:chgData name="RAGHAVAN EASWARAN" userId="1230873382805857" providerId="LiveId" clId="{05CE111D-5C78-4B92-B5D5-FC352B525B15}" dt="2022-07-17T09:39:10.957" v="1836"/>
          <ac:graphicFrameMkLst>
            <pc:docMk/>
            <pc:sldMk cId="1548502454" sldId="278"/>
            <ac:graphicFrameMk id="6" creationId="{0F4D7EEE-8786-22E5-940D-4E3B234665FE}"/>
          </ac:graphicFrameMkLst>
        </pc:graphicFrameChg>
        <pc:graphicFrameChg chg="add mod">
          <ac:chgData name="RAGHAVAN EASWARAN" userId="1230873382805857" providerId="LiveId" clId="{05CE111D-5C78-4B92-B5D5-FC352B525B15}" dt="2022-07-17T09:14:14.545" v="1735" actId="1076"/>
          <ac:graphicFrameMkLst>
            <pc:docMk/>
            <pc:sldMk cId="1548502454" sldId="278"/>
            <ac:graphicFrameMk id="9" creationId="{12861DC9-7831-A93A-6FD8-5F1C23A11C30}"/>
          </ac:graphicFrameMkLst>
        </pc:graphicFrameChg>
        <pc:cxnChg chg="add mod">
          <ac:chgData name="RAGHAVAN EASWARAN" userId="1230873382805857" providerId="LiveId" clId="{05CE111D-5C78-4B92-B5D5-FC352B525B15}" dt="2022-07-17T09:12:46.702" v="1727" actId="1076"/>
          <ac:cxnSpMkLst>
            <pc:docMk/>
            <pc:sldMk cId="1548502454" sldId="278"/>
            <ac:cxnSpMk id="7" creationId="{A67B8D4A-8F12-B1E4-2E97-879FC6E6C744}"/>
          </ac:cxnSpMkLst>
        </pc:cxnChg>
      </pc:sldChg>
      <pc:sldChg chg="addSp delSp modSp new mod">
        <pc:chgData name="RAGHAVAN EASWARAN" userId="1230873382805857" providerId="LiveId" clId="{05CE111D-5C78-4B92-B5D5-FC352B525B15}" dt="2022-07-18T08:43:05.773" v="3315"/>
        <pc:sldMkLst>
          <pc:docMk/>
          <pc:sldMk cId="809073731" sldId="279"/>
        </pc:sldMkLst>
        <pc:spChg chg="del mod">
          <ac:chgData name="RAGHAVAN EASWARAN" userId="1230873382805857" providerId="LiveId" clId="{05CE111D-5C78-4B92-B5D5-FC352B525B15}" dt="2022-07-17T09:24:51.287" v="1745" actId="478"/>
          <ac:spMkLst>
            <pc:docMk/>
            <pc:sldMk cId="809073731" sldId="279"/>
            <ac:spMk id="2" creationId="{62517F9E-3F45-AFA2-8F80-CA46DEAF209F}"/>
          </ac:spMkLst>
        </pc:spChg>
        <pc:spChg chg="del">
          <ac:chgData name="RAGHAVAN EASWARAN" userId="1230873382805857" providerId="LiveId" clId="{05CE111D-5C78-4B92-B5D5-FC352B525B15}" dt="2022-07-17T09:24:54.845" v="1746" actId="478"/>
          <ac:spMkLst>
            <pc:docMk/>
            <pc:sldMk cId="809073731" sldId="279"/>
            <ac:spMk id="3" creationId="{3B0A7FC2-0515-0865-1D75-273D75AA31A3}"/>
          </ac:spMkLst>
        </pc:spChg>
        <pc:spChg chg="add mod">
          <ac:chgData name="RAGHAVAN EASWARAN" userId="1230873382805857" providerId="LiveId" clId="{05CE111D-5C78-4B92-B5D5-FC352B525B15}" dt="2022-07-17T09:27:32.849" v="1825" actId="115"/>
          <ac:spMkLst>
            <pc:docMk/>
            <pc:sldMk cId="809073731" sldId="279"/>
            <ac:spMk id="5" creationId="{EE319BEA-889B-032C-83B1-F63EDB6A6119}"/>
          </ac:spMkLst>
        </pc:spChg>
        <pc:graphicFrameChg chg="add mod">
          <ac:chgData name="RAGHAVAN EASWARAN" userId="1230873382805857" providerId="LiveId" clId="{05CE111D-5C78-4B92-B5D5-FC352B525B15}" dt="2022-07-18T08:43:05.773" v="3315"/>
          <ac:graphicFrameMkLst>
            <pc:docMk/>
            <pc:sldMk cId="809073731" sldId="279"/>
            <ac:graphicFrameMk id="4" creationId="{DF0098A3-EE88-8679-A835-D76E20C12DCD}"/>
          </ac:graphicFrameMkLst>
        </pc:graphicFrameChg>
        <pc:graphicFrameChg chg="add mod">
          <ac:chgData name="RAGHAVAN EASWARAN" userId="1230873382805857" providerId="LiveId" clId="{05CE111D-5C78-4B92-B5D5-FC352B525B15}" dt="2022-07-17T09:38:57.006" v="1832" actId="1076"/>
          <ac:graphicFrameMkLst>
            <pc:docMk/>
            <pc:sldMk cId="809073731" sldId="279"/>
            <ac:graphicFrameMk id="6" creationId="{C0979990-2C67-ACD0-7349-431270E11B94}"/>
          </ac:graphicFrameMkLst>
        </pc:graphicFrameChg>
        <pc:graphicFrameChg chg="add mod">
          <ac:chgData name="RAGHAVAN EASWARAN" userId="1230873382805857" providerId="LiveId" clId="{05CE111D-5C78-4B92-B5D5-FC352B525B15}" dt="2022-07-17T09:42:28.826" v="1841" actId="1076"/>
          <ac:graphicFrameMkLst>
            <pc:docMk/>
            <pc:sldMk cId="809073731" sldId="279"/>
            <ac:graphicFrameMk id="7" creationId="{BC02E81B-8585-B2AF-72FD-819D08996DE1}"/>
          </ac:graphicFrameMkLst>
        </pc:graphicFrameChg>
      </pc:sldChg>
      <pc:sldChg chg="addSp delSp modSp new mod">
        <pc:chgData name="RAGHAVAN EASWARAN" userId="1230873382805857" providerId="LiveId" clId="{05CE111D-5C78-4B92-B5D5-FC352B525B15}" dt="2022-07-17T09:54:10.505" v="1915" actId="1076"/>
        <pc:sldMkLst>
          <pc:docMk/>
          <pc:sldMk cId="1754164581" sldId="280"/>
        </pc:sldMkLst>
        <pc:spChg chg="del">
          <ac:chgData name="RAGHAVAN EASWARAN" userId="1230873382805857" providerId="LiveId" clId="{05CE111D-5C78-4B92-B5D5-FC352B525B15}" dt="2022-07-17T09:42:51.687" v="1843" actId="478"/>
          <ac:spMkLst>
            <pc:docMk/>
            <pc:sldMk cId="1754164581" sldId="280"/>
            <ac:spMk id="2" creationId="{6B908579-B26A-39A4-575A-295D541F6D66}"/>
          </ac:spMkLst>
        </pc:spChg>
        <pc:spChg chg="del">
          <ac:chgData name="RAGHAVAN EASWARAN" userId="1230873382805857" providerId="LiveId" clId="{05CE111D-5C78-4B92-B5D5-FC352B525B15}" dt="2022-07-17T09:42:52.977" v="1844" actId="478"/>
          <ac:spMkLst>
            <pc:docMk/>
            <pc:sldMk cId="1754164581" sldId="280"/>
            <ac:spMk id="3" creationId="{57B11B4A-8645-86D7-456B-1D10BAD43502}"/>
          </ac:spMkLst>
        </pc:spChg>
        <pc:spChg chg="add mod">
          <ac:chgData name="RAGHAVAN EASWARAN" userId="1230873382805857" providerId="LiveId" clId="{05CE111D-5C78-4B92-B5D5-FC352B525B15}" dt="2022-07-17T09:47:46.586" v="1867" actId="1076"/>
          <ac:spMkLst>
            <pc:docMk/>
            <pc:sldMk cId="1754164581" sldId="280"/>
            <ac:spMk id="5" creationId="{494BFB17-5FC3-6ACA-0AF0-CDAB5C84F4FE}"/>
          </ac:spMkLst>
        </pc:spChg>
        <pc:spChg chg="add mod">
          <ac:chgData name="RAGHAVAN EASWARAN" userId="1230873382805857" providerId="LiveId" clId="{05CE111D-5C78-4B92-B5D5-FC352B525B15}" dt="2022-07-17T09:54:10.505" v="1915" actId="1076"/>
          <ac:spMkLst>
            <pc:docMk/>
            <pc:sldMk cId="1754164581" sldId="280"/>
            <ac:spMk id="7" creationId="{96E9B3CB-356C-AC94-3032-8E18ABB34357}"/>
          </ac:spMkLst>
        </pc:spChg>
        <pc:graphicFrameChg chg="add mod">
          <ac:chgData name="RAGHAVAN EASWARAN" userId="1230873382805857" providerId="LiveId" clId="{05CE111D-5C78-4B92-B5D5-FC352B525B15}" dt="2022-07-17T09:43:35.307" v="1852" actId="1076"/>
          <ac:graphicFrameMkLst>
            <pc:docMk/>
            <pc:sldMk cId="1754164581" sldId="280"/>
            <ac:graphicFrameMk id="4" creationId="{C2FC3987-6E7C-6A7C-39AC-4C4410ABF3A6}"/>
          </ac:graphicFrameMkLst>
        </pc:graphicFrameChg>
        <pc:graphicFrameChg chg="add mod">
          <ac:chgData name="RAGHAVAN EASWARAN" userId="1230873382805857" providerId="LiveId" clId="{05CE111D-5C78-4B92-B5D5-FC352B525B15}" dt="2022-07-17T09:47:39.221" v="1864" actId="1076"/>
          <ac:graphicFrameMkLst>
            <pc:docMk/>
            <pc:sldMk cId="1754164581" sldId="280"/>
            <ac:graphicFrameMk id="6" creationId="{FDCBAA1A-6656-2FDE-B591-E3D52255E439}"/>
          </ac:graphicFrameMkLst>
        </pc:graphicFrameChg>
      </pc:sldChg>
      <pc:sldChg chg="delSp new mod">
        <pc:chgData name="RAGHAVAN EASWARAN" userId="1230873382805857" providerId="LiveId" clId="{05CE111D-5C78-4B92-B5D5-FC352B525B15}" dt="2022-07-17T09:44:19.205" v="1857" actId="478"/>
        <pc:sldMkLst>
          <pc:docMk/>
          <pc:sldMk cId="2312658871" sldId="281"/>
        </pc:sldMkLst>
        <pc:spChg chg="del">
          <ac:chgData name="RAGHAVAN EASWARAN" userId="1230873382805857" providerId="LiveId" clId="{05CE111D-5C78-4B92-B5D5-FC352B525B15}" dt="2022-07-17T09:44:19.205" v="1857" actId="478"/>
          <ac:spMkLst>
            <pc:docMk/>
            <pc:sldMk cId="2312658871" sldId="281"/>
            <ac:spMk id="2" creationId="{FC1FE744-6609-578D-9991-2787C30EDDA8}"/>
          </ac:spMkLst>
        </pc:spChg>
        <pc:spChg chg="del">
          <ac:chgData name="RAGHAVAN EASWARAN" userId="1230873382805857" providerId="LiveId" clId="{05CE111D-5C78-4B92-B5D5-FC352B525B15}" dt="2022-07-17T09:44:17.839" v="1856" actId="478"/>
          <ac:spMkLst>
            <pc:docMk/>
            <pc:sldMk cId="2312658871" sldId="281"/>
            <ac:spMk id="3" creationId="{8CD27EFD-1591-C7B8-E25B-7535B6EE97C0}"/>
          </ac:spMkLst>
        </pc:spChg>
      </pc:sldChg>
      <pc:sldChg chg="addSp delSp modSp new mod">
        <pc:chgData name="RAGHAVAN EASWARAN" userId="1230873382805857" providerId="LiveId" clId="{05CE111D-5C78-4B92-B5D5-FC352B525B15}" dt="2022-07-17T10:01:06.925" v="2114" actId="20577"/>
        <pc:sldMkLst>
          <pc:docMk/>
          <pc:sldMk cId="1480038697" sldId="282"/>
        </pc:sldMkLst>
        <pc:spChg chg="del">
          <ac:chgData name="RAGHAVAN EASWARAN" userId="1230873382805857" providerId="LiveId" clId="{05CE111D-5C78-4B92-B5D5-FC352B525B15}" dt="2022-07-17T09:54:21.530" v="1918" actId="478"/>
          <ac:spMkLst>
            <pc:docMk/>
            <pc:sldMk cId="1480038697" sldId="282"/>
            <ac:spMk id="2" creationId="{70F06C8B-56B2-4C02-BE6A-86F98181A901}"/>
          </ac:spMkLst>
        </pc:spChg>
        <pc:spChg chg="del">
          <ac:chgData name="RAGHAVAN EASWARAN" userId="1230873382805857" providerId="LiveId" clId="{05CE111D-5C78-4B92-B5D5-FC352B525B15}" dt="2022-07-17T09:54:20.128" v="1917" actId="478"/>
          <ac:spMkLst>
            <pc:docMk/>
            <pc:sldMk cId="1480038697" sldId="282"/>
            <ac:spMk id="3" creationId="{A91C6135-F7C2-4A0B-2D5A-E7898DF91C7E}"/>
          </ac:spMkLst>
        </pc:spChg>
        <pc:spChg chg="add mod">
          <ac:chgData name="RAGHAVAN EASWARAN" userId="1230873382805857" providerId="LiveId" clId="{05CE111D-5C78-4B92-B5D5-FC352B525B15}" dt="2022-07-17T09:56:45.551" v="2000" actId="1037"/>
          <ac:spMkLst>
            <pc:docMk/>
            <pc:sldMk cId="1480038697" sldId="282"/>
            <ac:spMk id="6" creationId="{69D55163-ABFD-BA56-5AD8-E0DC6823E4A2}"/>
          </ac:spMkLst>
        </pc:spChg>
        <pc:spChg chg="add del mod">
          <ac:chgData name="RAGHAVAN EASWARAN" userId="1230873382805857" providerId="LiveId" clId="{05CE111D-5C78-4B92-B5D5-FC352B525B15}" dt="2022-07-17T09:57:14.244" v="2032" actId="478"/>
          <ac:spMkLst>
            <pc:docMk/>
            <pc:sldMk cId="1480038697" sldId="282"/>
            <ac:spMk id="8" creationId="{E1E28A40-8D98-710C-EED2-37A6D2175D4D}"/>
          </ac:spMkLst>
        </pc:spChg>
        <pc:spChg chg="add mod">
          <ac:chgData name="RAGHAVAN EASWARAN" userId="1230873382805857" providerId="LiveId" clId="{05CE111D-5C78-4B92-B5D5-FC352B525B15}" dt="2022-07-17T10:01:06.925" v="2114" actId="20577"/>
          <ac:spMkLst>
            <pc:docMk/>
            <pc:sldMk cId="1480038697" sldId="282"/>
            <ac:spMk id="11" creationId="{B280753D-AC3D-CEFF-A546-0262EE67A68D}"/>
          </ac:spMkLst>
        </pc:spChg>
        <pc:graphicFrameChg chg="add mod">
          <ac:chgData name="RAGHAVAN EASWARAN" userId="1230873382805857" providerId="LiveId" clId="{05CE111D-5C78-4B92-B5D5-FC352B525B15}" dt="2022-07-17T09:56:45.551" v="2000" actId="1037"/>
          <ac:graphicFrameMkLst>
            <pc:docMk/>
            <pc:sldMk cId="1480038697" sldId="282"/>
            <ac:graphicFrameMk id="4" creationId="{08339CC6-84B9-2B15-70DF-298CEF27938B}"/>
          </ac:graphicFrameMkLst>
        </pc:graphicFrameChg>
        <pc:graphicFrameChg chg="add mod">
          <ac:chgData name="RAGHAVAN EASWARAN" userId="1230873382805857" providerId="LiveId" clId="{05CE111D-5C78-4B92-B5D5-FC352B525B15}" dt="2022-07-17T10:00:45.419" v="2057" actId="1076"/>
          <ac:graphicFrameMkLst>
            <pc:docMk/>
            <pc:sldMk cId="1480038697" sldId="282"/>
            <ac:graphicFrameMk id="7" creationId="{B2945D91-DA26-BC04-E5B3-116C71F89DCE}"/>
          </ac:graphicFrameMkLst>
        </pc:graphicFrameChg>
        <pc:graphicFrameChg chg="add mod">
          <ac:chgData name="RAGHAVAN EASWARAN" userId="1230873382805857" providerId="LiveId" clId="{05CE111D-5C78-4B92-B5D5-FC352B525B15}" dt="2022-07-17T09:59:02.268" v="2042" actId="1076"/>
          <ac:graphicFrameMkLst>
            <pc:docMk/>
            <pc:sldMk cId="1480038697" sldId="282"/>
            <ac:graphicFrameMk id="9" creationId="{36E2D768-74F4-7203-54BB-4FD9F9B27636}"/>
          </ac:graphicFrameMkLst>
        </pc:graphicFrameChg>
        <pc:cxnChg chg="add mod">
          <ac:chgData name="RAGHAVAN EASWARAN" userId="1230873382805857" providerId="LiveId" clId="{05CE111D-5C78-4B92-B5D5-FC352B525B15}" dt="2022-07-17T09:56:45.551" v="2000" actId="1037"/>
          <ac:cxnSpMkLst>
            <pc:docMk/>
            <pc:sldMk cId="1480038697" sldId="282"/>
            <ac:cxnSpMk id="5" creationId="{309254CE-5C18-5BA7-9BE3-6C059EB18B6C}"/>
          </ac:cxnSpMkLst>
        </pc:cxnChg>
        <pc:cxnChg chg="add mod">
          <ac:chgData name="RAGHAVAN EASWARAN" userId="1230873382805857" providerId="LiveId" clId="{05CE111D-5C78-4B92-B5D5-FC352B525B15}" dt="2022-07-17T10:01:02.012" v="2112" actId="1036"/>
          <ac:cxnSpMkLst>
            <pc:docMk/>
            <pc:sldMk cId="1480038697" sldId="282"/>
            <ac:cxnSpMk id="10" creationId="{DD85F5B6-D1F2-B320-BFE7-A8DC19406541}"/>
          </ac:cxnSpMkLst>
        </pc:cxnChg>
      </pc:sldChg>
      <pc:sldChg chg="addSp delSp modSp new mod">
        <pc:chgData name="RAGHAVAN EASWARAN" userId="1230873382805857" providerId="LiveId" clId="{05CE111D-5C78-4B92-B5D5-FC352B525B15}" dt="2022-07-20T05:53:58.837" v="3875" actId="1076"/>
        <pc:sldMkLst>
          <pc:docMk/>
          <pc:sldMk cId="947545995" sldId="283"/>
        </pc:sldMkLst>
        <pc:spChg chg="del">
          <ac:chgData name="RAGHAVAN EASWARAN" userId="1230873382805857" providerId="LiveId" clId="{05CE111D-5C78-4B92-B5D5-FC352B525B15}" dt="2022-07-17T10:18:38.988" v="2119" actId="478"/>
          <ac:spMkLst>
            <pc:docMk/>
            <pc:sldMk cId="947545995" sldId="283"/>
            <ac:spMk id="2" creationId="{F7E6B49E-CF61-9A70-D6EC-15F50009CE4F}"/>
          </ac:spMkLst>
        </pc:spChg>
        <pc:spChg chg="del">
          <ac:chgData name="RAGHAVAN EASWARAN" userId="1230873382805857" providerId="LiveId" clId="{05CE111D-5C78-4B92-B5D5-FC352B525B15}" dt="2022-07-17T10:02:02.881" v="2117" actId="478"/>
          <ac:spMkLst>
            <pc:docMk/>
            <pc:sldMk cId="947545995" sldId="283"/>
            <ac:spMk id="3" creationId="{49F5B6DC-B858-D2FF-071D-2E3B66DAD8AD}"/>
          </ac:spMkLst>
        </pc:spChg>
        <pc:spChg chg="add del mod">
          <ac:chgData name="RAGHAVAN EASWARAN" userId="1230873382805857" providerId="LiveId" clId="{05CE111D-5C78-4B92-B5D5-FC352B525B15}" dt="2022-07-20T05:51:04.352" v="3837" actId="478"/>
          <ac:spMkLst>
            <pc:docMk/>
            <pc:sldMk cId="947545995" sldId="283"/>
            <ac:spMk id="5" creationId="{98C4F66E-5C5A-837E-8043-20E48413ED73}"/>
          </ac:spMkLst>
        </pc:spChg>
        <pc:spChg chg="add del mod">
          <ac:chgData name="RAGHAVAN EASWARAN" userId="1230873382805857" providerId="LiveId" clId="{05CE111D-5C78-4B92-B5D5-FC352B525B15}" dt="2022-07-20T05:53:51.965" v="3874" actId="478"/>
          <ac:spMkLst>
            <pc:docMk/>
            <pc:sldMk cId="947545995" sldId="283"/>
            <ac:spMk id="10" creationId="{AE05A84E-548B-7AC3-016E-E3A991902624}"/>
          </ac:spMkLst>
        </pc:spChg>
        <pc:spChg chg="add mod">
          <ac:chgData name="RAGHAVAN EASWARAN" userId="1230873382805857" providerId="LiveId" clId="{05CE111D-5C78-4B92-B5D5-FC352B525B15}" dt="2022-07-20T05:53:47.204" v="3873"/>
          <ac:spMkLst>
            <pc:docMk/>
            <pc:sldMk cId="947545995" sldId="283"/>
            <ac:spMk id="11" creationId="{D3F57495-E90C-4475-A2AD-CE554DC315B4}"/>
          </ac:spMkLst>
        </pc:spChg>
        <pc:spChg chg="add mod">
          <ac:chgData name="RAGHAVAN EASWARAN" userId="1230873382805857" providerId="LiveId" clId="{05CE111D-5C78-4B92-B5D5-FC352B525B15}" dt="2022-07-20T05:53:47.204" v="3873"/>
          <ac:spMkLst>
            <pc:docMk/>
            <pc:sldMk cId="947545995" sldId="283"/>
            <ac:spMk id="12" creationId="{F4F93E41-D7A5-A001-EA50-54801938E970}"/>
          </ac:spMkLst>
        </pc:spChg>
        <pc:spChg chg="add mod">
          <ac:chgData name="RAGHAVAN EASWARAN" userId="1230873382805857" providerId="LiveId" clId="{05CE111D-5C78-4B92-B5D5-FC352B525B15}" dt="2022-07-20T05:53:47.204" v="3873"/>
          <ac:spMkLst>
            <pc:docMk/>
            <pc:sldMk cId="947545995" sldId="283"/>
            <ac:spMk id="18" creationId="{355D1CE4-2461-5D5C-C3AA-4284C15EC6F9}"/>
          </ac:spMkLst>
        </pc:spChg>
        <pc:spChg chg="add mod">
          <ac:chgData name="RAGHAVAN EASWARAN" userId="1230873382805857" providerId="LiveId" clId="{05CE111D-5C78-4B92-B5D5-FC352B525B15}" dt="2022-07-20T05:53:47.204" v="3873"/>
          <ac:spMkLst>
            <pc:docMk/>
            <pc:sldMk cId="947545995" sldId="283"/>
            <ac:spMk id="20" creationId="{239AAECB-DE62-2A9B-2A4F-46C6F33862C9}"/>
          </ac:spMkLst>
        </pc:spChg>
        <pc:graphicFrameChg chg="add del mod">
          <ac:chgData name="RAGHAVAN EASWARAN" userId="1230873382805857" providerId="LiveId" clId="{05CE111D-5C78-4B92-B5D5-FC352B525B15}" dt="2022-07-20T05:51:02.748" v="3836" actId="478"/>
          <ac:graphicFrameMkLst>
            <pc:docMk/>
            <pc:sldMk cId="947545995" sldId="283"/>
            <ac:graphicFrameMk id="4" creationId="{03962FB9-8BEB-CC11-DD4C-D0F5F892A47B}"/>
          </ac:graphicFrameMkLst>
        </pc:graphicFrameChg>
        <pc:graphicFrameChg chg="add mod">
          <ac:chgData name="RAGHAVAN EASWARAN" userId="1230873382805857" providerId="LiveId" clId="{05CE111D-5C78-4B92-B5D5-FC352B525B15}" dt="2022-07-20T05:53:39.398" v="3870" actId="1076"/>
          <ac:graphicFrameMkLst>
            <pc:docMk/>
            <pc:sldMk cId="947545995" sldId="283"/>
            <ac:graphicFrameMk id="6" creationId="{B57487D9-A6F2-7DEE-8531-047827C6CC3D}"/>
          </ac:graphicFrameMkLst>
        </pc:graphicFrameChg>
        <pc:graphicFrameChg chg="add mod">
          <ac:chgData name="RAGHAVAN EASWARAN" userId="1230873382805857" providerId="LiveId" clId="{05CE111D-5C78-4B92-B5D5-FC352B525B15}" dt="2022-07-20T05:53:58.837" v="3875" actId="1076"/>
          <ac:graphicFrameMkLst>
            <pc:docMk/>
            <pc:sldMk cId="947545995" sldId="283"/>
            <ac:graphicFrameMk id="7" creationId="{2B954954-A1F2-1D6C-2EFC-544A68A19826}"/>
          </ac:graphicFrameMkLst>
        </pc:graphicFrameChg>
        <pc:graphicFrameChg chg="add del mod">
          <ac:chgData name="RAGHAVAN EASWARAN" userId="1230873382805857" providerId="LiveId" clId="{05CE111D-5C78-4B92-B5D5-FC352B525B15}" dt="2022-07-20T05:51:09.693" v="3839" actId="478"/>
          <ac:graphicFrameMkLst>
            <pc:docMk/>
            <pc:sldMk cId="947545995" sldId="283"/>
            <ac:graphicFrameMk id="8" creationId="{AA200E5A-A8A5-A20D-0228-24BB0C2A5B2D}"/>
          </ac:graphicFrameMkLst>
        </pc:graphicFrameChg>
        <pc:graphicFrameChg chg="add mod">
          <ac:chgData name="RAGHAVAN EASWARAN" userId="1230873382805857" providerId="LiveId" clId="{05CE111D-5C78-4B92-B5D5-FC352B525B15}" dt="2022-07-20T05:51:26.025" v="3844" actId="14100"/>
          <ac:graphicFrameMkLst>
            <pc:docMk/>
            <pc:sldMk cId="947545995" sldId="283"/>
            <ac:graphicFrameMk id="9" creationId="{6E3069FB-FBD5-5865-0435-849538CE8B07}"/>
          </ac:graphicFrameMkLst>
        </pc:graphicFrameChg>
        <pc:graphicFrameChg chg="add mod">
          <ac:chgData name="RAGHAVAN EASWARAN" userId="1230873382805857" providerId="LiveId" clId="{05CE111D-5C78-4B92-B5D5-FC352B525B15}" dt="2022-07-20T05:53:47.204" v="3873"/>
          <ac:graphicFrameMkLst>
            <pc:docMk/>
            <pc:sldMk cId="947545995" sldId="283"/>
            <ac:graphicFrameMk id="21" creationId="{5FDEB58E-FDB3-5430-D350-DBD172FF62D0}"/>
          </ac:graphicFrameMkLst>
        </pc:graphicFrameChg>
        <pc:graphicFrameChg chg="add mod">
          <ac:chgData name="RAGHAVAN EASWARAN" userId="1230873382805857" providerId="LiveId" clId="{05CE111D-5C78-4B92-B5D5-FC352B525B15}" dt="2022-07-20T05:53:47.204" v="3873"/>
          <ac:graphicFrameMkLst>
            <pc:docMk/>
            <pc:sldMk cId="947545995" sldId="283"/>
            <ac:graphicFrameMk id="22" creationId="{108DB4AB-4A36-0DCA-85A1-A38F75AB55D5}"/>
          </ac:graphicFrameMkLst>
        </pc:graphicFrameChg>
        <pc:graphicFrameChg chg="add mod">
          <ac:chgData name="RAGHAVAN EASWARAN" userId="1230873382805857" providerId="LiveId" clId="{05CE111D-5C78-4B92-B5D5-FC352B525B15}" dt="2022-07-20T05:53:47.204" v="3873"/>
          <ac:graphicFrameMkLst>
            <pc:docMk/>
            <pc:sldMk cId="947545995" sldId="283"/>
            <ac:graphicFrameMk id="23" creationId="{68113985-95F3-1419-5980-A6F5A6BE74C7}"/>
          </ac:graphicFrameMkLst>
        </pc:graphicFrameChg>
        <pc:graphicFrameChg chg="add mod">
          <ac:chgData name="RAGHAVAN EASWARAN" userId="1230873382805857" providerId="LiveId" clId="{05CE111D-5C78-4B92-B5D5-FC352B525B15}" dt="2022-07-20T05:53:47.204" v="3873"/>
          <ac:graphicFrameMkLst>
            <pc:docMk/>
            <pc:sldMk cId="947545995" sldId="283"/>
            <ac:graphicFrameMk id="24" creationId="{BC28806E-B735-F200-6E33-90F4C4AF4330}"/>
          </ac:graphicFrameMkLst>
        </pc:graphicFrameChg>
        <pc:cxnChg chg="add mod">
          <ac:chgData name="RAGHAVAN EASWARAN" userId="1230873382805857" providerId="LiveId" clId="{05CE111D-5C78-4B92-B5D5-FC352B525B15}" dt="2022-07-20T05:53:47.204" v="3873"/>
          <ac:cxnSpMkLst>
            <pc:docMk/>
            <pc:sldMk cId="947545995" sldId="283"/>
            <ac:cxnSpMk id="13" creationId="{BA61C398-8D3C-2C8D-8FC0-527FFB475FFB}"/>
          </ac:cxnSpMkLst>
        </pc:cxnChg>
        <pc:cxnChg chg="add mod">
          <ac:chgData name="RAGHAVAN EASWARAN" userId="1230873382805857" providerId="LiveId" clId="{05CE111D-5C78-4B92-B5D5-FC352B525B15}" dt="2022-07-20T05:53:47.204" v="3873"/>
          <ac:cxnSpMkLst>
            <pc:docMk/>
            <pc:sldMk cId="947545995" sldId="283"/>
            <ac:cxnSpMk id="14" creationId="{526C883E-7D62-3292-02E6-C7C929E54201}"/>
          </ac:cxnSpMkLst>
        </pc:cxnChg>
        <pc:cxnChg chg="add mod">
          <ac:chgData name="RAGHAVAN EASWARAN" userId="1230873382805857" providerId="LiveId" clId="{05CE111D-5C78-4B92-B5D5-FC352B525B15}" dt="2022-07-20T05:53:47.204" v="3873"/>
          <ac:cxnSpMkLst>
            <pc:docMk/>
            <pc:sldMk cId="947545995" sldId="283"/>
            <ac:cxnSpMk id="15" creationId="{E489523F-02FE-DCD0-B9DF-2E1B04AA1682}"/>
          </ac:cxnSpMkLst>
        </pc:cxnChg>
        <pc:cxnChg chg="add mod">
          <ac:chgData name="RAGHAVAN EASWARAN" userId="1230873382805857" providerId="LiveId" clId="{05CE111D-5C78-4B92-B5D5-FC352B525B15}" dt="2022-07-20T05:53:47.204" v="3873"/>
          <ac:cxnSpMkLst>
            <pc:docMk/>
            <pc:sldMk cId="947545995" sldId="283"/>
            <ac:cxnSpMk id="16" creationId="{22C51157-0B59-BAAA-AE89-6B03B3393ABF}"/>
          </ac:cxnSpMkLst>
        </pc:cxnChg>
        <pc:cxnChg chg="add mod">
          <ac:chgData name="RAGHAVAN EASWARAN" userId="1230873382805857" providerId="LiveId" clId="{05CE111D-5C78-4B92-B5D5-FC352B525B15}" dt="2022-07-20T05:53:47.204" v="3873"/>
          <ac:cxnSpMkLst>
            <pc:docMk/>
            <pc:sldMk cId="947545995" sldId="283"/>
            <ac:cxnSpMk id="17" creationId="{7771113A-1421-A64D-527A-8356AFB9AC4B}"/>
          </ac:cxnSpMkLst>
        </pc:cxnChg>
        <pc:cxnChg chg="add mod">
          <ac:chgData name="RAGHAVAN EASWARAN" userId="1230873382805857" providerId="LiveId" clId="{05CE111D-5C78-4B92-B5D5-FC352B525B15}" dt="2022-07-20T05:53:47.204" v="3873"/>
          <ac:cxnSpMkLst>
            <pc:docMk/>
            <pc:sldMk cId="947545995" sldId="283"/>
            <ac:cxnSpMk id="19" creationId="{37AEAC06-E096-1C05-171D-427F1D977FF1}"/>
          </ac:cxnSpMkLst>
        </pc:cxnChg>
      </pc:sldChg>
      <pc:sldChg chg="addSp delSp modSp new mod">
        <pc:chgData name="RAGHAVAN EASWARAN" userId="1230873382805857" providerId="LiveId" clId="{05CE111D-5C78-4B92-B5D5-FC352B525B15}" dt="2022-07-20T05:52:37.914" v="3865" actId="1036"/>
        <pc:sldMkLst>
          <pc:docMk/>
          <pc:sldMk cId="670019185" sldId="284"/>
        </pc:sldMkLst>
        <pc:spChg chg="del">
          <ac:chgData name="RAGHAVAN EASWARAN" userId="1230873382805857" providerId="LiveId" clId="{05CE111D-5C78-4B92-B5D5-FC352B525B15}" dt="2022-07-17T10:25:43.458" v="2141" actId="478"/>
          <ac:spMkLst>
            <pc:docMk/>
            <pc:sldMk cId="670019185" sldId="284"/>
            <ac:spMk id="2" creationId="{5102C08A-26C2-30AB-5690-FF4CFC65D4A5}"/>
          </ac:spMkLst>
        </pc:spChg>
        <pc:spChg chg="del">
          <ac:chgData name="RAGHAVAN EASWARAN" userId="1230873382805857" providerId="LiveId" clId="{05CE111D-5C78-4B92-B5D5-FC352B525B15}" dt="2022-07-17T10:25:45.252" v="2142" actId="478"/>
          <ac:spMkLst>
            <pc:docMk/>
            <pc:sldMk cId="670019185" sldId="284"/>
            <ac:spMk id="3" creationId="{D4F56555-A6FF-209B-F61B-B55184E5DA52}"/>
          </ac:spMkLst>
        </pc:spChg>
        <pc:spChg chg="add mod">
          <ac:chgData name="RAGHAVAN EASWARAN" userId="1230873382805857" providerId="LiveId" clId="{05CE111D-5C78-4B92-B5D5-FC352B525B15}" dt="2022-07-20T05:52:37.914" v="3865" actId="1036"/>
          <ac:spMkLst>
            <pc:docMk/>
            <pc:sldMk cId="670019185" sldId="284"/>
            <ac:spMk id="5" creationId="{F91376BE-6C87-1D50-DD8C-3E670E5F46B8}"/>
          </ac:spMkLst>
        </pc:spChg>
        <pc:spChg chg="add mod">
          <ac:chgData name="RAGHAVAN EASWARAN" userId="1230873382805857" providerId="LiveId" clId="{05CE111D-5C78-4B92-B5D5-FC352B525B15}" dt="2022-07-17T10:36:38.157" v="2212" actId="207"/>
          <ac:spMkLst>
            <pc:docMk/>
            <pc:sldMk cId="670019185" sldId="284"/>
            <ac:spMk id="6" creationId="{DCC4011C-987F-30C0-3BAD-06E370927402}"/>
          </ac:spMkLst>
        </pc:spChg>
        <pc:spChg chg="add mod">
          <ac:chgData name="RAGHAVAN EASWARAN" userId="1230873382805857" providerId="LiveId" clId="{05CE111D-5C78-4B92-B5D5-FC352B525B15}" dt="2022-07-17T10:36:51.364" v="2213" actId="207"/>
          <ac:spMkLst>
            <pc:docMk/>
            <pc:sldMk cId="670019185" sldId="284"/>
            <ac:spMk id="7" creationId="{41C9B522-4139-8726-C907-33625333C717}"/>
          </ac:spMkLst>
        </pc:spChg>
        <pc:graphicFrameChg chg="add mod">
          <ac:chgData name="RAGHAVAN EASWARAN" userId="1230873382805857" providerId="LiveId" clId="{05CE111D-5C78-4B92-B5D5-FC352B525B15}" dt="2022-07-20T00:48:51.746" v="3698"/>
          <ac:graphicFrameMkLst>
            <pc:docMk/>
            <pc:sldMk cId="670019185" sldId="284"/>
            <ac:graphicFrameMk id="4" creationId="{AB56CC00-6802-9643-840A-06AD1C8DC3AA}"/>
          </ac:graphicFrameMkLst>
        </pc:graphicFrameChg>
        <pc:graphicFrameChg chg="add mod">
          <ac:chgData name="RAGHAVAN EASWARAN" userId="1230873382805857" providerId="LiveId" clId="{05CE111D-5C78-4B92-B5D5-FC352B525B15}" dt="2022-07-20T05:52:29.434" v="3851" actId="1076"/>
          <ac:graphicFrameMkLst>
            <pc:docMk/>
            <pc:sldMk cId="670019185" sldId="284"/>
            <ac:graphicFrameMk id="8" creationId="{C4ABB652-4CF9-5AA4-BE12-02609E826612}"/>
          </ac:graphicFrameMkLst>
        </pc:graphicFrameChg>
      </pc:sldChg>
      <pc:sldChg chg="addSp delSp modSp new mod">
        <pc:chgData name="RAGHAVAN EASWARAN" userId="1230873382805857" providerId="LiveId" clId="{05CE111D-5C78-4B92-B5D5-FC352B525B15}" dt="2022-07-17T13:29:38.996" v="2796" actId="1076"/>
        <pc:sldMkLst>
          <pc:docMk/>
          <pc:sldMk cId="3141275499" sldId="285"/>
        </pc:sldMkLst>
        <pc:spChg chg="mod">
          <ac:chgData name="RAGHAVAN EASWARAN" userId="1230873382805857" providerId="LiveId" clId="{05CE111D-5C78-4B92-B5D5-FC352B525B15}" dt="2022-07-17T11:41:51.765" v="2239" actId="255"/>
          <ac:spMkLst>
            <pc:docMk/>
            <pc:sldMk cId="3141275499" sldId="285"/>
            <ac:spMk id="2" creationId="{77F378A8-2A5F-252E-48B9-1C6B79E62890}"/>
          </ac:spMkLst>
        </pc:spChg>
        <pc:spChg chg="del">
          <ac:chgData name="RAGHAVAN EASWARAN" userId="1230873382805857" providerId="LiveId" clId="{05CE111D-5C78-4B92-B5D5-FC352B525B15}" dt="2022-07-17T11:41:56.139" v="2240" actId="478"/>
          <ac:spMkLst>
            <pc:docMk/>
            <pc:sldMk cId="3141275499" sldId="285"/>
            <ac:spMk id="3" creationId="{04854B23-C47C-D5FC-E9BD-112E33744134}"/>
          </ac:spMkLst>
        </pc:spChg>
        <pc:spChg chg="add del mod">
          <ac:chgData name="RAGHAVAN EASWARAN" userId="1230873382805857" providerId="LiveId" clId="{05CE111D-5C78-4B92-B5D5-FC352B525B15}" dt="2022-07-17T11:55:01.910" v="2243"/>
          <ac:spMkLst>
            <pc:docMk/>
            <pc:sldMk cId="3141275499" sldId="285"/>
            <ac:spMk id="4" creationId="{EE1A7499-2A3B-27E6-6265-EF74E957E1F2}"/>
          </ac:spMkLst>
        </pc:spChg>
        <pc:spChg chg="add del mod">
          <ac:chgData name="RAGHAVAN EASWARAN" userId="1230873382805857" providerId="LiveId" clId="{05CE111D-5C78-4B92-B5D5-FC352B525B15}" dt="2022-07-17T13:29:27.622" v="2794" actId="20577"/>
          <ac:spMkLst>
            <pc:docMk/>
            <pc:sldMk cId="3141275499" sldId="285"/>
            <ac:spMk id="5" creationId="{90FA6027-7DE0-E412-DD2D-D39D6B76D349}"/>
          </ac:spMkLst>
        </pc:spChg>
        <pc:spChg chg="add mod">
          <ac:chgData name="RAGHAVAN EASWARAN" userId="1230873382805857" providerId="LiveId" clId="{05CE111D-5C78-4B92-B5D5-FC352B525B15}" dt="2022-07-17T13:29:34.475" v="2795" actId="1076"/>
          <ac:spMkLst>
            <pc:docMk/>
            <pc:sldMk cId="3141275499" sldId="285"/>
            <ac:spMk id="6" creationId="{923B73E5-0F47-C07A-2A64-8978F5FA3982}"/>
          </ac:spMkLst>
        </pc:spChg>
        <pc:spChg chg="add mod">
          <ac:chgData name="RAGHAVAN EASWARAN" userId="1230873382805857" providerId="LiveId" clId="{05CE111D-5C78-4B92-B5D5-FC352B525B15}" dt="2022-07-17T13:29:38.996" v="2796" actId="1076"/>
          <ac:spMkLst>
            <pc:docMk/>
            <pc:sldMk cId="3141275499" sldId="285"/>
            <ac:spMk id="7" creationId="{89C5E589-8ED1-8F37-8D4C-A3FA4159D162}"/>
          </ac:spMkLst>
        </pc:spChg>
        <pc:spChg chg="add del mod">
          <ac:chgData name="RAGHAVAN EASWARAN" userId="1230873382805857" providerId="LiveId" clId="{05CE111D-5C78-4B92-B5D5-FC352B525B15}" dt="2022-07-17T13:25:21.645" v="2725" actId="21"/>
          <ac:spMkLst>
            <pc:docMk/>
            <pc:sldMk cId="3141275499" sldId="285"/>
            <ac:spMk id="8" creationId="{D41CD5D3-0D3A-89FF-695D-062923755F17}"/>
          </ac:spMkLst>
        </pc:spChg>
      </pc:sldChg>
      <pc:sldChg chg="addSp delSp modSp add mod ord">
        <pc:chgData name="RAGHAVAN EASWARAN" userId="1230873382805857" providerId="LiveId" clId="{05CE111D-5C78-4B92-B5D5-FC352B525B15}" dt="2022-07-18T06:40:10.617" v="3150" actId="1076"/>
        <pc:sldMkLst>
          <pc:docMk/>
          <pc:sldMk cId="1723489298" sldId="286"/>
        </pc:sldMkLst>
        <pc:spChg chg="mod">
          <ac:chgData name="RAGHAVAN EASWARAN" userId="1230873382805857" providerId="LiveId" clId="{05CE111D-5C78-4B92-B5D5-FC352B525B15}" dt="2022-07-18T06:39:46.649" v="3149" actId="1076"/>
          <ac:spMkLst>
            <pc:docMk/>
            <pc:sldMk cId="1723489298" sldId="286"/>
            <ac:spMk id="5" creationId="{00684501-38B5-184B-1D56-3F997ABDA6C6}"/>
          </ac:spMkLst>
        </pc:spChg>
        <pc:spChg chg="mod">
          <ac:chgData name="RAGHAVAN EASWARAN" userId="1230873382805857" providerId="LiveId" clId="{05CE111D-5C78-4B92-B5D5-FC352B525B15}" dt="2022-07-17T14:51:46.646" v="2967" actId="1076"/>
          <ac:spMkLst>
            <pc:docMk/>
            <pc:sldMk cId="1723489298" sldId="286"/>
            <ac:spMk id="9" creationId="{7C705D0B-7651-1CF1-CEA6-9ABDA6985F4A}"/>
          </ac:spMkLst>
        </pc:spChg>
        <pc:spChg chg="del">
          <ac:chgData name="RAGHAVAN EASWARAN" userId="1230873382805857" providerId="LiveId" clId="{05CE111D-5C78-4B92-B5D5-FC352B525B15}" dt="2022-07-17T13:27:01.416" v="2737" actId="478"/>
          <ac:spMkLst>
            <pc:docMk/>
            <pc:sldMk cId="1723489298" sldId="286"/>
            <ac:spMk id="10" creationId="{E15D1C25-E85B-1A7B-5F36-A7FEBB00C5AC}"/>
          </ac:spMkLst>
        </pc:spChg>
        <pc:spChg chg="del">
          <ac:chgData name="RAGHAVAN EASWARAN" userId="1230873382805857" providerId="LiveId" clId="{05CE111D-5C78-4B92-B5D5-FC352B525B15}" dt="2022-07-17T13:26:53.768" v="2735" actId="478"/>
          <ac:spMkLst>
            <pc:docMk/>
            <pc:sldMk cId="1723489298" sldId="286"/>
            <ac:spMk id="11" creationId="{E9292FB3-6642-36E3-E9EE-13A465ABC7DD}"/>
          </ac:spMkLst>
        </pc:spChg>
        <pc:spChg chg="mod">
          <ac:chgData name="RAGHAVAN EASWARAN" userId="1230873382805857" providerId="LiveId" clId="{05CE111D-5C78-4B92-B5D5-FC352B525B15}" dt="2022-07-18T06:40:10.617" v="3150" actId="1076"/>
          <ac:spMkLst>
            <pc:docMk/>
            <pc:sldMk cId="1723489298" sldId="286"/>
            <ac:spMk id="12" creationId="{7E500BE8-7949-4DB0-3D18-267A71F5A316}"/>
          </ac:spMkLst>
        </pc:spChg>
        <pc:spChg chg="add mod">
          <ac:chgData name="RAGHAVAN EASWARAN" userId="1230873382805857" providerId="LiveId" clId="{05CE111D-5C78-4B92-B5D5-FC352B525B15}" dt="2022-07-17T14:51:51.687" v="2968" actId="1076"/>
          <ac:spMkLst>
            <pc:docMk/>
            <pc:sldMk cId="1723489298" sldId="286"/>
            <ac:spMk id="14" creationId="{A8A8DAFB-18D2-50CA-1A4E-C765A07DB586}"/>
          </ac:spMkLst>
        </pc:spChg>
        <pc:spChg chg="del">
          <ac:chgData name="RAGHAVAN EASWARAN" userId="1230873382805857" providerId="LiveId" clId="{05CE111D-5C78-4B92-B5D5-FC352B525B15}" dt="2022-07-17T13:26:58.857" v="2736" actId="478"/>
          <ac:spMkLst>
            <pc:docMk/>
            <pc:sldMk cId="1723489298" sldId="286"/>
            <ac:spMk id="16" creationId="{6C9B6508-E0C5-4F77-4617-7EDAC3697B42}"/>
          </ac:spMkLst>
        </pc:spChg>
        <pc:spChg chg="add mod">
          <ac:chgData name="RAGHAVAN EASWARAN" userId="1230873382805857" providerId="LiveId" clId="{05CE111D-5C78-4B92-B5D5-FC352B525B15}" dt="2022-07-17T14:51:41.981" v="2966" actId="14100"/>
          <ac:spMkLst>
            <pc:docMk/>
            <pc:sldMk cId="1723489298" sldId="286"/>
            <ac:spMk id="17" creationId="{2B1633F2-5242-5C9B-3EAE-F54DBCF78707}"/>
          </ac:spMkLst>
        </pc:spChg>
        <pc:graphicFrameChg chg="del">
          <ac:chgData name="RAGHAVAN EASWARAN" userId="1230873382805857" providerId="LiveId" clId="{05CE111D-5C78-4B92-B5D5-FC352B525B15}" dt="2022-07-17T13:26:47.589" v="2733" actId="478"/>
          <ac:graphicFrameMkLst>
            <pc:docMk/>
            <pc:sldMk cId="1723489298" sldId="286"/>
            <ac:graphicFrameMk id="13" creationId="{50BD2197-BD82-E940-6962-75A16E69D454}"/>
          </ac:graphicFrameMkLst>
        </pc:graphicFrameChg>
        <pc:graphicFrameChg chg="add mod">
          <ac:chgData name="RAGHAVAN EASWARAN" userId="1230873382805857" providerId="LiveId" clId="{05CE111D-5C78-4B92-B5D5-FC352B525B15}" dt="2022-07-17T14:50:37.943" v="2870" actId="1076"/>
          <ac:graphicFrameMkLst>
            <pc:docMk/>
            <pc:sldMk cId="1723489298" sldId="286"/>
            <ac:graphicFrameMk id="19" creationId="{17694425-6DF8-2336-7DB6-C8A59E66F3EB}"/>
          </ac:graphicFrameMkLst>
        </pc:graphicFrameChg>
        <pc:cxnChg chg="del">
          <ac:chgData name="RAGHAVAN EASWARAN" userId="1230873382805857" providerId="LiveId" clId="{05CE111D-5C78-4B92-B5D5-FC352B525B15}" dt="2022-07-17T13:26:49.587" v="2734" actId="478"/>
          <ac:cxnSpMkLst>
            <pc:docMk/>
            <pc:sldMk cId="1723489298" sldId="286"/>
            <ac:cxnSpMk id="15" creationId="{0608DAF2-9B6A-EA27-BCA5-B76FE1F931CB}"/>
          </ac:cxnSpMkLst>
        </pc:cxnChg>
      </pc:sldChg>
      <pc:sldChg chg="addSp delSp modSp new mod ord">
        <pc:chgData name="RAGHAVAN EASWARAN" userId="1230873382805857" providerId="LiveId" clId="{05CE111D-5C78-4B92-B5D5-FC352B525B15}" dt="2022-07-19T06:46:10.218" v="3403"/>
        <pc:sldMkLst>
          <pc:docMk/>
          <pc:sldMk cId="3347069772" sldId="287"/>
        </pc:sldMkLst>
        <pc:spChg chg="del">
          <ac:chgData name="RAGHAVAN EASWARAN" userId="1230873382805857" providerId="LiveId" clId="{05CE111D-5C78-4B92-B5D5-FC352B525B15}" dt="2022-07-18T05:23:41.880" v="3029" actId="478"/>
          <ac:spMkLst>
            <pc:docMk/>
            <pc:sldMk cId="3347069772" sldId="287"/>
            <ac:spMk id="2" creationId="{B1F5ABE1-3197-747E-2830-2AC9986A039C}"/>
          </ac:spMkLst>
        </pc:spChg>
        <pc:spChg chg="del">
          <ac:chgData name="RAGHAVAN EASWARAN" userId="1230873382805857" providerId="LiveId" clId="{05CE111D-5C78-4B92-B5D5-FC352B525B15}" dt="2022-07-18T05:23:40.219" v="3028" actId="478"/>
          <ac:spMkLst>
            <pc:docMk/>
            <pc:sldMk cId="3347069772" sldId="287"/>
            <ac:spMk id="3" creationId="{19FECCAC-BF7D-D8B1-84AF-318246ED8DD9}"/>
          </ac:spMkLst>
        </pc:spChg>
        <pc:graphicFrameChg chg="add mod">
          <ac:chgData name="RAGHAVAN EASWARAN" userId="1230873382805857" providerId="LiveId" clId="{05CE111D-5C78-4B92-B5D5-FC352B525B15}" dt="2022-07-18T05:24:36.864" v="3038" actId="1076"/>
          <ac:graphicFrameMkLst>
            <pc:docMk/>
            <pc:sldMk cId="3347069772" sldId="287"/>
            <ac:graphicFrameMk id="4" creationId="{738BE509-723F-0C95-CE41-38225225A45A}"/>
          </ac:graphicFrameMkLst>
        </pc:graphicFrameChg>
        <pc:graphicFrameChg chg="add mod">
          <ac:chgData name="RAGHAVAN EASWARAN" userId="1230873382805857" providerId="LiveId" clId="{05CE111D-5C78-4B92-B5D5-FC352B525B15}" dt="2022-07-19T06:46:10.218" v="3403"/>
          <ac:graphicFrameMkLst>
            <pc:docMk/>
            <pc:sldMk cId="3347069772" sldId="287"/>
            <ac:graphicFrameMk id="5" creationId="{AC3DD410-EEBF-CC05-CBC9-28279E715CBB}"/>
          </ac:graphicFrameMkLst>
        </pc:graphicFrameChg>
        <pc:graphicFrameChg chg="add mod">
          <ac:chgData name="RAGHAVAN EASWARAN" userId="1230873382805857" providerId="LiveId" clId="{05CE111D-5C78-4B92-B5D5-FC352B525B15}" dt="2022-07-18T05:48:07.492" v="3069" actId="1076"/>
          <ac:graphicFrameMkLst>
            <pc:docMk/>
            <pc:sldMk cId="3347069772" sldId="287"/>
            <ac:graphicFrameMk id="6" creationId="{D66EFC38-2C40-8832-45D2-3155E37A0584}"/>
          </ac:graphicFrameMkLst>
        </pc:graphicFrameChg>
      </pc:sldChg>
      <pc:sldChg chg="addSp delSp modSp new mod">
        <pc:chgData name="RAGHAVAN EASWARAN" userId="1230873382805857" providerId="LiveId" clId="{05CE111D-5C78-4B92-B5D5-FC352B525B15}" dt="2022-07-18T06:31:25.244" v="3116" actId="1076"/>
        <pc:sldMkLst>
          <pc:docMk/>
          <pc:sldMk cId="2348803409" sldId="288"/>
        </pc:sldMkLst>
        <pc:spChg chg="del">
          <ac:chgData name="RAGHAVAN EASWARAN" userId="1230873382805857" providerId="LiveId" clId="{05CE111D-5C78-4B92-B5D5-FC352B525B15}" dt="2022-07-18T05:58:45.177" v="3072" actId="478"/>
          <ac:spMkLst>
            <pc:docMk/>
            <pc:sldMk cId="2348803409" sldId="288"/>
            <ac:spMk id="2" creationId="{CAE4B53E-8CE6-666B-04F4-A97C9731D4D9}"/>
          </ac:spMkLst>
        </pc:spChg>
        <pc:spChg chg="del">
          <ac:chgData name="RAGHAVAN EASWARAN" userId="1230873382805857" providerId="LiveId" clId="{05CE111D-5C78-4B92-B5D5-FC352B525B15}" dt="2022-07-18T05:58:43.857" v="3071" actId="478"/>
          <ac:spMkLst>
            <pc:docMk/>
            <pc:sldMk cId="2348803409" sldId="288"/>
            <ac:spMk id="3" creationId="{E7B8F8F6-8980-4014-1FCF-A718F9B7A950}"/>
          </ac:spMkLst>
        </pc:spChg>
        <pc:graphicFrameChg chg="add mod">
          <ac:chgData name="RAGHAVAN EASWARAN" userId="1230873382805857" providerId="LiveId" clId="{05CE111D-5C78-4B92-B5D5-FC352B525B15}" dt="2022-07-18T06:31:25.244" v="3116" actId="1076"/>
          <ac:graphicFrameMkLst>
            <pc:docMk/>
            <pc:sldMk cId="2348803409" sldId="288"/>
            <ac:graphicFrameMk id="4" creationId="{A6191124-375C-3D80-FA4C-B0782FBF31B9}"/>
          </ac:graphicFrameMkLst>
        </pc:graphicFrameChg>
        <pc:graphicFrameChg chg="add del mod">
          <ac:chgData name="RAGHAVAN EASWARAN" userId="1230873382805857" providerId="LiveId" clId="{05CE111D-5C78-4B92-B5D5-FC352B525B15}" dt="2022-07-18T06:02:51.462" v="3101" actId="478"/>
          <ac:graphicFrameMkLst>
            <pc:docMk/>
            <pc:sldMk cId="2348803409" sldId="288"/>
            <ac:graphicFrameMk id="5" creationId="{214CB627-BCCC-936A-C796-FB9429A2EEDE}"/>
          </ac:graphicFrameMkLst>
        </pc:graphicFrameChg>
        <pc:graphicFrameChg chg="add mod">
          <ac:chgData name="RAGHAVAN EASWARAN" userId="1230873382805857" providerId="LiveId" clId="{05CE111D-5C78-4B92-B5D5-FC352B525B15}" dt="2022-07-18T06:31:21.205" v="3114" actId="1076"/>
          <ac:graphicFrameMkLst>
            <pc:docMk/>
            <pc:sldMk cId="2348803409" sldId="288"/>
            <ac:graphicFrameMk id="6" creationId="{FC3164C7-2BF1-0C39-1E45-8ED0408DEFE9}"/>
          </ac:graphicFrameMkLst>
        </pc:graphicFrameChg>
      </pc:sldChg>
      <pc:sldChg chg="addSp delSp modSp new mod">
        <pc:chgData name="RAGHAVAN EASWARAN" userId="1230873382805857" providerId="LiveId" clId="{05CE111D-5C78-4B92-B5D5-FC352B525B15}" dt="2022-07-18T06:38:10.268" v="3138" actId="1076"/>
        <pc:sldMkLst>
          <pc:docMk/>
          <pc:sldMk cId="2571531924" sldId="289"/>
        </pc:sldMkLst>
        <pc:spChg chg="del">
          <ac:chgData name="RAGHAVAN EASWARAN" userId="1230873382805857" providerId="LiveId" clId="{05CE111D-5C78-4B92-B5D5-FC352B525B15}" dt="2022-07-18T06:31:34.130" v="3119" actId="478"/>
          <ac:spMkLst>
            <pc:docMk/>
            <pc:sldMk cId="2571531924" sldId="289"/>
            <ac:spMk id="2" creationId="{17948829-BC00-88F9-6008-107EFF9A7B45}"/>
          </ac:spMkLst>
        </pc:spChg>
        <pc:spChg chg="del">
          <ac:chgData name="RAGHAVAN EASWARAN" userId="1230873382805857" providerId="LiveId" clId="{05CE111D-5C78-4B92-B5D5-FC352B525B15}" dt="2022-07-18T06:31:32.684" v="3118" actId="478"/>
          <ac:spMkLst>
            <pc:docMk/>
            <pc:sldMk cId="2571531924" sldId="289"/>
            <ac:spMk id="3" creationId="{C26E7071-79BC-7A43-30A4-D1F32BE174BE}"/>
          </ac:spMkLst>
        </pc:spChg>
        <pc:graphicFrameChg chg="add mod">
          <ac:chgData name="RAGHAVAN EASWARAN" userId="1230873382805857" providerId="LiveId" clId="{05CE111D-5C78-4B92-B5D5-FC352B525B15}" dt="2022-07-18T06:34:59.069" v="3126" actId="1076"/>
          <ac:graphicFrameMkLst>
            <pc:docMk/>
            <pc:sldMk cId="2571531924" sldId="289"/>
            <ac:graphicFrameMk id="4" creationId="{CD38F108-6833-335C-4093-D538BE690459}"/>
          </ac:graphicFrameMkLst>
        </pc:graphicFrameChg>
        <pc:graphicFrameChg chg="add mod">
          <ac:chgData name="RAGHAVAN EASWARAN" userId="1230873382805857" providerId="LiveId" clId="{05CE111D-5C78-4B92-B5D5-FC352B525B15}" dt="2022-07-18T06:36:52.856" v="3132" actId="1076"/>
          <ac:graphicFrameMkLst>
            <pc:docMk/>
            <pc:sldMk cId="2571531924" sldId="289"/>
            <ac:graphicFrameMk id="5" creationId="{BE99BEBA-7551-D352-B069-B7C7B4C3B815}"/>
          </ac:graphicFrameMkLst>
        </pc:graphicFrameChg>
        <pc:graphicFrameChg chg="add mod">
          <ac:chgData name="RAGHAVAN EASWARAN" userId="1230873382805857" providerId="LiveId" clId="{05CE111D-5C78-4B92-B5D5-FC352B525B15}" dt="2022-07-18T06:38:10.268" v="3138" actId="1076"/>
          <ac:graphicFrameMkLst>
            <pc:docMk/>
            <pc:sldMk cId="2571531924" sldId="289"/>
            <ac:graphicFrameMk id="6" creationId="{6C018EE7-9969-6CE4-BA1B-FA1A453949C9}"/>
          </ac:graphicFrameMkLst>
        </pc:graphicFrameChg>
      </pc:sldChg>
      <pc:sldChg chg="addSp delSp modSp new mod">
        <pc:chgData name="RAGHAVAN EASWARAN" userId="1230873382805857" providerId="LiveId" clId="{05CE111D-5C78-4B92-B5D5-FC352B525B15}" dt="2022-07-19T15:49:08.872" v="3602" actId="1076"/>
        <pc:sldMkLst>
          <pc:docMk/>
          <pc:sldMk cId="2372964826" sldId="290"/>
        </pc:sldMkLst>
        <pc:spChg chg="del">
          <ac:chgData name="RAGHAVAN EASWARAN" userId="1230873382805857" providerId="LiveId" clId="{05CE111D-5C78-4B92-B5D5-FC352B525B15}" dt="2022-07-18T06:48:02.733" v="3153" actId="478"/>
          <ac:spMkLst>
            <pc:docMk/>
            <pc:sldMk cId="2372964826" sldId="290"/>
            <ac:spMk id="2" creationId="{57FD9D8F-D260-BEDE-CD6C-A35619B2BAE1}"/>
          </ac:spMkLst>
        </pc:spChg>
        <pc:spChg chg="del">
          <ac:chgData name="RAGHAVAN EASWARAN" userId="1230873382805857" providerId="LiveId" clId="{05CE111D-5C78-4B92-B5D5-FC352B525B15}" dt="2022-07-18T06:48:01.255" v="3152" actId="478"/>
          <ac:spMkLst>
            <pc:docMk/>
            <pc:sldMk cId="2372964826" sldId="290"/>
            <ac:spMk id="3" creationId="{A02F0A47-1903-F37E-CC93-68FF9F1016B1}"/>
          </ac:spMkLst>
        </pc:spChg>
        <pc:spChg chg="add del mod">
          <ac:chgData name="RAGHAVAN EASWARAN" userId="1230873382805857" providerId="LiveId" clId="{05CE111D-5C78-4B92-B5D5-FC352B525B15}" dt="2022-07-18T06:50:44.793" v="3209" actId="478"/>
          <ac:spMkLst>
            <pc:docMk/>
            <pc:sldMk cId="2372964826" sldId="290"/>
            <ac:spMk id="5" creationId="{52C97181-521B-5E83-D26A-36470114905F}"/>
          </ac:spMkLst>
        </pc:spChg>
        <pc:graphicFrameChg chg="add mod">
          <ac:chgData name="RAGHAVAN EASWARAN" userId="1230873382805857" providerId="LiveId" clId="{05CE111D-5C78-4B92-B5D5-FC352B525B15}" dt="2022-07-19T15:49:08.872" v="3602" actId="1076"/>
          <ac:graphicFrameMkLst>
            <pc:docMk/>
            <pc:sldMk cId="2372964826" sldId="290"/>
            <ac:graphicFrameMk id="4" creationId="{02E75C09-F6ED-C621-A94D-0523E20CCAE2}"/>
          </ac:graphicFrameMkLst>
        </pc:graphicFrameChg>
        <pc:graphicFrameChg chg="add del mod">
          <ac:chgData name="RAGHAVAN EASWARAN" userId="1230873382805857" providerId="LiveId" clId="{05CE111D-5C78-4B92-B5D5-FC352B525B15}" dt="2022-07-18T06:50:46.271" v="3210" actId="478"/>
          <ac:graphicFrameMkLst>
            <pc:docMk/>
            <pc:sldMk cId="2372964826" sldId="290"/>
            <ac:graphicFrameMk id="6" creationId="{4178686E-9450-4C2F-486D-28A206F2A587}"/>
          </ac:graphicFrameMkLst>
        </pc:graphicFrameChg>
      </pc:sldChg>
      <pc:sldChg chg="addSp delSp modSp add mod">
        <pc:chgData name="RAGHAVAN EASWARAN" userId="1230873382805857" providerId="LiveId" clId="{05CE111D-5C78-4B92-B5D5-FC352B525B15}" dt="2022-07-18T07:34:05.939" v="3231" actId="1076"/>
        <pc:sldMkLst>
          <pc:docMk/>
          <pc:sldMk cId="3483451810" sldId="291"/>
        </pc:sldMkLst>
        <pc:spChg chg="mod">
          <ac:chgData name="RAGHAVAN EASWARAN" userId="1230873382805857" providerId="LiveId" clId="{05CE111D-5C78-4B92-B5D5-FC352B525B15}" dt="2022-07-18T06:52:46.652" v="3226" actId="1076"/>
          <ac:spMkLst>
            <pc:docMk/>
            <pc:sldMk cId="3483451810" sldId="291"/>
            <ac:spMk id="5" creationId="{52C97181-521B-5E83-D26A-36470114905F}"/>
          </ac:spMkLst>
        </pc:spChg>
        <pc:graphicFrameChg chg="del">
          <ac:chgData name="RAGHAVAN EASWARAN" userId="1230873382805857" providerId="LiveId" clId="{05CE111D-5C78-4B92-B5D5-FC352B525B15}" dt="2022-07-18T06:51:00.533" v="3212" actId="478"/>
          <ac:graphicFrameMkLst>
            <pc:docMk/>
            <pc:sldMk cId="3483451810" sldId="291"/>
            <ac:graphicFrameMk id="4" creationId="{02E75C09-F6ED-C621-A94D-0523E20CCAE2}"/>
          </ac:graphicFrameMkLst>
        </pc:graphicFrameChg>
        <pc:graphicFrameChg chg="mod">
          <ac:chgData name="RAGHAVAN EASWARAN" userId="1230873382805857" providerId="LiveId" clId="{05CE111D-5C78-4B92-B5D5-FC352B525B15}" dt="2022-07-18T06:51:47.965" v="3218" actId="1076"/>
          <ac:graphicFrameMkLst>
            <pc:docMk/>
            <pc:sldMk cId="3483451810" sldId="291"/>
            <ac:graphicFrameMk id="6" creationId="{4178686E-9450-4C2F-486D-28A206F2A587}"/>
          </ac:graphicFrameMkLst>
        </pc:graphicFrameChg>
        <pc:graphicFrameChg chg="add mod">
          <ac:chgData name="RAGHAVAN EASWARAN" userId="1230873382805857" providerId="LiveId" clId="{05CE111D-5C78-4B92-B5D5-FC352B525B15}" dt="2022-07-18T06:52:43.615" v="3225" actId="1076"/>
          <ac:graphicFrameMkLst>
            <pc:docMk/>
            <pc:sldMk cId="3483451810" sldId="291"/>
            <ac:graphicFrameMk id="7" creationId="{1BE1420D-A622-CFC3-E685-61752209C991}"/>
          </ac:graphicFrameMkLst>
        </pc:graphicFrameChg>
        <pc:graphicFrameChg chg="add mod">
          <ac:chgData name="RAGHAVAN EASWARAN" userId="1230873382805857" providerId="LiveId" clId="{05CE111D-5C78-4B92-B5D5-FC352B525B15}" dt="2022-07-18T07:34:05.939" v="3231" actId="1076"/>
          <ac:graphicFrameMkLst>
            <pc:docMk/>
            <pc:sldMk cId="3483451810" sldId="291"/>
            <ac:graphicFrameMk id="8" creationId="{9A22CB4A-A28A-7922-CEFF-1190A86EEFF0}"/>
          </ac:graphicFrameMkLst>
        </pc:graphicFrameChg>
      </pc:sldChg>
      <pc:sldChg chg="addSp modSp add mod ord">
        <pc:chgData name="RAGHAVAN EASWARAN" userId="1230873382805857" providerId="LiveId" clId="{05CE111D-5C78-4B92-B5D5-FC352B525B15}" dt="2022-07-19T06:47:23.602" v="3412"/>
        <pc:sldMkLst>
          <pc:docMk/>
          <pc:sldMk cId="819923626" sldId="292"/>
        </pc:sldMkLst>
        <pc:spChg chg="add mod">
          <ac:chgData name="RAGHAVAN EASWARAN" userId="1230873382805857" providerId="LiveId" clId="{05CE111D-5C78-4B92-B5D5-FC352B525B15}" dt="2022-07-18T08:43:50.243" v="3321" actId="1076"/>
          <ac:spMkLst>
            <pc:docMk/>
            <pc:sldMk cId="819923626" sldId="292"/>
            <ac:spMk id="2" creationId="{B92FB5B5-3A93-332A-8866-C3408BA4521C}"/>
          </ac:spMkLst>
        </pc:spChg>
        <pc:spChg chg="mod">
          <ac:chgData name="RAGHAVAN EASWARAN" userId="1230873382805857" providerId="LiveId" clId="{05CE111D-5C78-4B92-B5D5-FC352B525B15}" dt="2022-07-18T10:44:32.483" v="3375" actId="1076"/>
          <ac:spMkLst>
            <pc:docMk/>
            <pc:sldMk cId="819923626" sldId="292"/>
            <ac:spMk id="5" creationId="{F91376BE-6C87-1D50-DD8C-3E670E5F46B8}"/>
          </ac:spMkLst>
        </pc:spChg>
        <pc:spChg chg="mod">
          <ac:chgData name="RAGHAVAN EASWARAN" userId="1230873382805857" providerId="LiveId" clId="{05CE111D-5C78-4B92-B5D5-FC352B525B15}" dt="2022-07-18T08:00:47.988" v="3256" actId="1076"/>
          <ac:spMkLst>
            <pc:docMk/>
            <pc:sldMk cId="819923626" sldId="292"/>
            <ac:spMk id="6" creationId="{DCC4011C-987F-30C0-3BAD-06E370927402}"/>
          </ac:spMkLst>
        </pc:spChg>
        <pc:spChg chg="mod">
          <ac:chgData name="RAGHAVAN EASWARAN" userId="1230873382805857" providerId="LiveId" clId="{05CE111D-5C78-4B92-B5D5-FC352B525B15}" dt="2022-07-18T08:00:50.549" v="3257" actId="1076"/>
          <ac:spMkLst>
            <pc:docMk/>
            <pc:sldMk cId="819923626" sldId="292"/>
            <ac:spMk id="7" creationId="{41C9B522-4139-8726-C907-33625333C717}"/>
          </ac:spMkLst>
        </pc:spChg>
        <pc:spChg chg="add mod">
          <ac:chgData name="RAGHAVAN EASWARAN" userId="1230873382805857" providerId="LiveId" clId="{05CE111D-5C78-4B92-B5D5-FC352B525B15}" dt="2022-07-18T10:34:29.426" v="3353" actId="1076"/>
          <ac:spMkLst>
            <pc:docMk/>
            <pc:sldMk cId="819923626" sldId="292"/>
            <ac:spMk id="10" creationId="{C85B965F-A656-088F-084E-2EA05E341899}"/>
          </ac:spMkLst>
        </pc:spChg>
        <pc:graphicFrameChg chg="mod">
          <ac:chgData name="RAGHAVAN EASWARAN" userId="1230873382805857" providerId="LiveId" clId="{05CE111D-5C78-4B92-B5D5-FC352B525B15}" dt="2022-07-19T06:47:23.602" v="3412"/>
          <ac:graphicFrameMkLst>
            <pc:docMk/>
            <pc:sldMk cId="819923626" sldId="292"/>
            <ac:graphicFrameMk id="4" creationId="{AB56CC00-6802-9643-840A-06AD1C8DC3AA}"/>
          </ac:graphicFrameMkLst>
        </pc:graphicFrameChg>
        <pc:graphicFrameChg chg="add mod">
          <ac:chgData name="RAGHAVAN EASWARAN" userId="1230873382805857" providerId="LiveId" clId="{05CE111D-5C78-4B92-B5D5-FC352B525B15}" dt="2022-07-18T08:43:43.012" v="3320" actId="1076"/>
          <ac:graphicFrameMkLst>
            <pc:docMk/>
            <pc:sldMk cId="819923626" sldId="292"/>
            <ac:graphicFrameMk id="8" creationId="{E0EB33B3-2B5A-2C62-DF5D-2CCEA0E81209}"/>
          </ac:graphicFrameMkLst>
        </pc:graphicFrameChg>
        <pc:cxnChg chg="add">
          <ac:chgData name="RAGHAVAN EASWARAN" userId="1230873382805857" providerId="LiveId" clId="{05CE111D-5C78-4B92-B5D5-FC352B525B15}" dt="2022-07-18T10:33:53.047" v="3323" actId="11529"/>
          <ac:cxnSpMkLst>
            <pc:docMk/>
            <pc:sldMk cId="819923626" sldId="292"/>
            <ac:cxnSpMk id="9" creationId="{1B4A0E38-BD6C-FC0E-7E24-8547B0BDE195}"/>
          </ac:cxnSpMkLst>
        </pc:cxnChg>
      </pc:sldChg>
      <pc:sldChg chg="addSp delSp modSp new mod">
        <pc:chgData name="RAGHAVAN EASWARAN" userId="1230873382805857" providerId="LiveId" clId="{05CE111D-5C78-4B92-B5D5-FC352B525B15}" dt="2022-07-19T06:50:03.260" v="3472" actId="1076"/>
        <pc:sldMkLst>
          <pc:docMk/>
          <pc:sldMk cId="3023443079" sldId="293"/>
        </pc:sldMkLst>
        <pc:spChg chg="mod">
          <ac:chgData name="RAGHAVAN EASWARAN" userId="1230873382805857" providerId="LiveId" clId="{05CE111D-5C78-4B92-B5D5-FC352B525B15}" dt="2022-07-19T06:49:04.099" v="3459" actId="1076"/>
          <ac:spMkLst>
            <pc:docMk/>
            <pc:sldMk cId="3023443079" sldId="293"/>
            <ac:spMk id="2" creationId="{A1ED222B-3CFD-EE12-220E-07CABE55E791}"/>
          </ac:spMkLst>
        </pc:spChg>
        <pc:spChg chg="del">
          <ac:chgData name="RAGHAVAN EASWARAN" userId="1230873382805857" providerId="LiveId" clId="{05CE111D-5C78-4B92-B5D5-FC352B525B15}" dt="2022-07-18T08:01:36.522" v="3283" actId="478"/>
          <ac:spMkLst>
            <pc:docMk/>
            <pc:sldMk cId="3023443079" sldId="293"/>
            <ac:spMk id="3" creationId="{DF87930E-4967-359A-4179-9C56142930A7}"/>
          </ac:spMkLst>
        </pc:spChg>
        <pc:spChg chg="add del">
          <ac:chgData name="RAGHAVAN EASWARAN" userId="1230873382805857" providerId="LiveId" clId="{05CE111D-5C78-4B92-B5D5-FC352B525B15}" dt="2022-07-19T06:35:32.374" v="3397" actId="478"/>
          <ac:spMkLst>
            <pc:docMk/>
            <pc:sldMk cId="3023443079" sldId="293"/>
            <ac:spMk id="7" creationId="{51B110E6-25B3-4688-CBF7-C4C5D9A5EA70}"/>
          </ac:spMkLst>
        </pc:spChg>
        <pc:graphicFrameChg chg="add mod">
          <ac:chgData name="RAGHAVAN EASWARAN" userId="1230873382805857" providerId="LiveId" clId="{05CE111D-5C78-4B92-B5D5-FC352B525B15}" dt="2022-07-19T06:49:52.394" v="3470" actId="1076"/>
          <ac:graphicFrameMkLst>
            <pc:docMk/>
            <pc:sldMk cId="3023443079" sldId="293"/>
            <ac:graphicFrameMk id="8" creationId="{B61F694D-BB98-370D-D4E0-64FCA80F713A}"/>
          </ac:graphicFrameMkLst>
        </pc:graphicFrameChg>
        <pc:graphicFrameChg chg="add mod">
          <ac:chgData name="RAGHAVAN EASWARAN" userId="1230873382805857" providerId="LiveId" clId="{05CE111D-5C78-4B92-B5D5-FC352B525B15}" dt="2022-07-19T06:49:47.439" v="3469" actId="1076"/>
          <ac:graphicFrameMkLst>
            <pc:docMk/>
            <pc:sldMk cId="3023443079" sldId="293"/>
            <ac:graphicFrameMk id="9" creationId="{2DD5A36D-F843-171F-4EAE-DD75CBD787D5}"/>
          </ac:graphicFrameMkLst>
        </pc:graphicFrameChg>
        <pc:graphicFrameChg chg="add mod">
          <ac:chgData name="RAGHAVAN EASWARAN" userId="1230873382805857" providerId="LiveId" clId="{05CE111D-5C78-4B92-B5D5-FC352B525B15}" dt="2022-07-19T06:50:03.260" v="3472" actId="1076"/>
          <ac:graphicFrameMkLst>
            <pc:docMk/>
            <pc:sldMk cId="3023443079" sldId="293"/>
            <ac:graphicFrameMk id="10" creationId="{73858B6B-4909-4717-3C54-671339B58943}"/>
          </ac:graphicFrameMkLst>
        </pc:graphicFrameChg>
        <pc:cxnChg chg="add mod">
          <ac:chgData name="RAGHAVAN EASWARAN" userId="1230873382805857" providerId="LiveId" clId="{05CE111D-5C78-4B92-B5D5-FC352B525B15}" dt="2022-07-19T06:49:13.838" v="3460" actId="1582"/>
          <ac:cxnSpMkLst>
            <pc:docMk/>
            <pc:sldMk cId="3023443079" sldId="293"/>
            <ac:cxnSpMk id="4" creationId="{77772F61-1121-4F81-8AE5-4BAB2DD6E0E4}"/>
          </ac:cxnSpMkLst>
        </pc:cxnChg>
        <pc:cxnChg chg="add mod">
          <ac:chgData name="RAGHAVAN EASWARAN" userId="1230873382805857" providerId="LiveId" clId="{05CE111D-5C78-4B92-B5D5-FC352B525B15}" dt="2022-07-19T06:49:30.780" v="3465" actId="1035"/>
          <ac:cxnSpMkLst>
            <pc:docMk/>
            <pc:sldMk cId="3023443079" sldId="293"/>
            <ac:cxnSpMk id="6" creationId="{7DB6E56F-50E7-8A8A-D9A6-9687773A77C0}"/>
          </ac:cxnSpMkLst>
        </pc:cxnChg>
      </pc:sldChg>
      <pc:sldChg chg="addSp delSp modSp new mod">
        <pc:chgData name="RAGHAVAN EASWARAN" userId="1230873382805857" providerId="LiveId" clId="{05CE111D-5C78-4B92-B5D5-FC352B525B15}" dt="2022-07-18T10:43:53.351" v="3361" actId="1076"/>
        <pc:sldMkLst>
          <pc:docMk/>
          <pc:sldMk cId="323234781" sldId="294"/>
        </pc:sldMkLst>
        <pc:spChg chg="del">
          <ac:chgData name="RAGHAVAN EASWARAN" userId="1230873382805857" providerId="LiveId" clId="{05CE111D-5C78-4B92-B5D5-FC352B525B15}" dt="2022-07-18T10:43:23.674" v="3356" actId="478"/>
          <ac:spMkLst>
            <pc:docMk/>
            <pc:sldMk cId="323234781" sldId="294"/>
            <ac:spMk id="2" creationId="{ECC2B97B-AD9A-F274-8FAA-79F4D82D693F}"/>
          </ac:spMkLst>
        </pc:spChg>
        <pc:spChg chg="del">
          <ac:chgData name="RAGHAVAN EASWARAN" userId="1230873382805857" providerId="LiveId" clId="{05CE111D-5C78-4B92-B5D5-FC352B525B15}" dt="2022-07-18T10:43:22.128" v="3355" actId="478"/>
          <ac:spMkLst>
            <pc:docMk/>
            <pc:sldMk cId="323234781" sldId="294"/>
            <ac:spMk id="3" creationId="{2439BF48-D847-F0C5-5945-1F63E767D911}"/>
          </ac:spMkLst>
        </pc:spChg>
        <pc:picChg chg="add mod modCrop">
          <ac:chgData name="RAGHAVAN EASWARAN" userId="1230873382805857" providerId="LiveId" clId="{05CE111D-5C78-4B92-B5D5-FC352B525B15}" dt="2022-07-18T10:43:53.351" v="3361" actId="1076"/>
          <ac:picMkLst>
            <pc:docMk/>
            <pc:sldMk cId="323234781" sldId="294"/>
            <ac:picMk id="5" creationId="{31827AFA-4230-EBC8-4D6C-7772BE0DF19B}"/>
          </ac:picMkLst>
        </pc:picChg>
      </pc:sldChg>
      <pc:sldChg chg="addSp delSp modSp new del mod">
        <pc:chgData name="RAGHAVAN EASWARAN" userId="1230873382805857" providerId="LiveId" clId="{05CE111D-5C78-4B92-B5D5-FC352B525B15}" dt="2022-07-19T04:29:56.591" v="3388" actId="47"/>
        <pc:sldMkLst>
          <pc:docMk/>
          <pc:sldMk cId="959506134" sldId="295"/>
        </pc:sldMkLst>
        <pc:spChg chg="del">
          <ac:chgData name="RAGHAVAN EASWARAN" userId="1230873382805857" providerId="LiveId" clId="{05CE111D-5C78-4B92-B5D5-FC352B525B15}" dt="2022-07-19T04:28:30.810" v="3378" actId="478"/>
          <ac:spMkLst>
            <pc:docMk/>
            <pc:sldMk cId="959506134" sldId="295"/>
            <ac:spMk id="2" creationId="{6C40C7F7-E15E-6120-0D56-9E76D4705F8F}"/>
          </ac:spMkLst>
        </pc:spChg>
        <pc:spChg chg="del">
          <ac:chgData name="RAGHAVAN EASWARAN" userId="1230873382805857" providerId="LiveId" clId="{05CE111D-5C78-4B92-B5D5-FC352B525B15}" dt="2022-07-19T04:28:29.643" v="3377" actId="478"/>
          <ac:spMkLst>
            <pc:docMk/>
            <pc:sldMk cId="959506134" sldId="295"/>
            <ac:spMk id="3" creationId="{3950237D-0226-F076-2744-C56D808371EE}"/>
          </ac:spMkLst>
        </pc:spChg>
        <pc:picChg chg="add del mod modCrop">
          <ac:chgData name="RAGHAVAN EASWARAN" userId="1230873382805857" providerId="LiveId" clId="{05CE111D-5C78-4B92-B5D5-FC352B525B15}" dt="2022-07-19T04:29:52.916" v="3387" actId="478"/>
          <ac:picMkLst>
            <pc:docMk/>
            <pc:sldMk cId="959506134" sldId="295"/>
            <ac:picMk id="5" creationId="{71EC8F74-0D46-6EFA-B0D8-A197BC1E59B8}"/>
          </ac:picMkLst>
        </pc:picChg>
      </pc:sldChg>
      <pc:sldChg chg="addSp add">
        <pc:chgData name="RAGHAVAN EASWARAN" userId="1230873382805857" providerId="LiveId" clId="{05CE111D-5C78-4B92-B5D5-FC352B525B15}" dt="2022-07-19T06:58:55.690" v="3474"/>
        <pc:sldMkLst>
          <pc:docMk/>
          <pc:sldMk cId="1530499682" sldId="295"/>
        </pc:sldMkLst>
        <pc:inkChg chg="add">
          <ac:chgData name="RAGHAVAN EASWARAN" userId="1230873382805857" providerId="LiveId" clId="{05CE111D-5C78-4B92-B5D5-FC352B525B15}" dt="2022-07-19T06:58:55.690" v="3474"/>
          <ac:inkMkLst>
            <pc:docMk/>
            <pc:sldMk cId="1530499682" sldId="295"/>
            <ac:inkMk id="3" creationId="{74E0D765-51FD-C0AC-46B9-F7ADB29A09CA}"/>
          </ac:inkMkLst>
        </pc:inkChg>
      </pc:sldChg>
      <pc:sldChg chg="addSp delSp modSp add mod ord">
        <pc:chgData name="RAGHAVAN EASWARAN" userId="1230873382805857" providerId="LiveId" clId="{05CE111D-5C78-4B92-B5D5-FC352B525B15}" dt="2022-07-19T13:42:14.974" v="3538"/>
        <pc:sldMkLst>
          <pc:docMk/>
          <pc:sldMk cId="3658577313" sldId="296"/>
        </pc:sldMkLst>
        <pc:spChg chg="mod">
          <ac:chgData name="RAGHAVAN EASWARAN" userId="1230873382805857" providerId="LiveId" clId="{05CE111D-5C78-4B92-B5D5-FC352B525B15}" dt="2022-07-19T11:50:10.271" v="3535" actId="113"/>
          <ac:spMkLst>
            <pc:docMk/>
            <pc:sldMk cId="3658577313" sldId="296"/>
            <ac:spMk id="2" creationId="{A1ED222B-3CFD-EE12-220E-07CABE55E791}"/>
          </ac:spMkLst>
        </pc:spChg>
        <pc:spChg chg="add mod">
          <ac:chgData name="RAGHAVAN EASWARAN" userId="1230873382805857" providerId="LiveId" clId="{05CE111D-5C78-4B92-B5D5-FC352B525B15}" dt="2022-07-19T11:19:10.377" v="3513" actId="113"/>
          <ac:spMkLst>
            <pc:docMk/>
            <pc:sldMk cId="3658577313" sldId="296"/>
            <ac:spMk id="12" creationId="{8F7F15A0-B131-92DE-E802-9000021BC658}"/>
          </ac:spMkLst>
        </pc:spChg>
        <pc:graphicFrameChg chg="add mod">
          <ac:chgData name="RAGHAVAN EASWARAN" userId="1230873382805857" providerId="LiveId" clId="{05CE111D-5C78-4B92-B5D5-FC352B525B15}" dt="2022-07-19T11:18:39.837" v="3490" actId="14100"/>
          <ac:graphicFrameMkLst>
            <pc:docMk/>
            <pc:sldMk cId="3658577313" sldId="296"/>
            <ac:graphicFrameMk id="11" creationId="{1C5F5683-3BF9-35A0-B168-0E3A3D3412EC}"/>
          </ac:graphicFrameMkLst>
        </pc:graphicFrameChg>
        <pc:inkChg chg="del">
          <ac:chgData name="RAGHAVAN EASWARAN" userId="1230873382805857" providerId="LiveId" clId="{05CE111D-5C78-4B92-B5D5-FC352B525B15}" dt="2022-07-19T06:59:17.985" v="3476" actId="478"/>
          <ac:inkMkLst>
            <pc:docMk/>
            <pc:sldMk cId="3658577313" sldId="296"/>
            <ac:inkMk id="3" creationId="{74E0D765-51FD-C0AC-46B9-F7ADB29A09CA}"/>
          </ac:inkMkLst>
        </pc:inkChg>
        <pc:inkChg chg="add del">
          <ac:chgData name="RAGHAVAN EASWARAN" userId="1230873382805857" providerId="LiveId" clId="{05CE111D-5C78-4B92-B5D5-FC352B525B15}" dt="2022-07-19T11:16:07.570" v="3481" actId="478"/>
          <ac:inkMkLst>
            <pc:docMk/>
            <pc:sldMk cId="3658577313" sldId="296"/>
            <ac:inkMk id="5" creationId="{9B7774F6-76E2-C620-AA95-1C4DB1212635}"/>
          </ac:inkMkLst>
        </pc:inkChg>
        <pc:inkChg chg="add">
          <ac:chgData name="RAGHAVAN EASWARAN" userId="1230873382805857" providerId="LiveId" clId="{05CE111D-5C78-4B92-B5D5-FC352B525B15}" dt="2022-07-19T11:17:40.019" v="3482"/>
          <ac:inkMkLst>
            <pc:docMk/>
            <pc:sldMk cId="3658577313" sldId="296"/>
            <ac:inkMk id="7" creationId="{069FF380-F771-9826-A908-68994E1AB1B9}"/>
          </ac:inkMkLst>
        </pc:inkChg>
      </pc:sldChg>
      <pc:sldChg chg="addSp delSp add mod">
        <pc:chgData name="RAGHAVAN EASWARAN" userId="1230873382805857" providerId="LiveId" clId="{05CE111D-5C78-4B92-B5D5-FC352B525B15}" dt="2022-07-19T11:16:01.035" v="3480" actId="478"/>
        <pc:sldMkLst>
          <pc:docMk/>
          <pc:sldMk cId="2146192618" sldId="297"/>
        </pc:sldMkLst>
        <pc:inkChg chg="add del">
          <ac:chgData name="RAGHAVAN EASWARAN" userId="1230873382805857" providerId="LiveId" clId="{05CE111D-5C78-4B92-B5D5-FC352B525B15}" dt="2022-07-19T11:16:01.035" v="3480" actId="478"/>
          <ac:inkMkLst>
            <pc:docMk/>
            <pc:sldMk cId="2146192618" sldId="297"/>
            <ac:inkMk id="5" creationId="{9B7774F6-76E2-C620-AA95-1C4DB1212635}"/>
          </ac:inkMkLst>
        </pc:inkChg>
      </pc:sldChg>
      <pc:sldChg chg="addSp delSp modSp new mod">
        <pc:chgData name="RAGHAVAN EASWARAN" userId="1230873382805857" providerId="LiveId" clId="{05CE111D-5C78-4B92-B5D5-FC352B525B15}" dt="2022-07-19T15:53:53.346" v="3613" actId="1076"/>
        <pc:sldMkLst>
          <pc:docMk/>
          <pc:sldMk cId="3063309995" sldId="298"/>
        </pc:sldMkLst>
        <pc:spChg chg="mod">
          <ac:chgData name="RAGHAVAN EASWARAN" userId="1230873382805857" providerId="LiveId" clId="{05CE111D-5C78-4B92-B5D5-FC352B525B15}" dt="2022-07-19T13:42:55.203" v="3555" actId="1076"/>
          <ac:spMkLst>
            <pc:docMk/>
            <pc:sldMk cId="3063309995" sldId="298"/>
            <ac:spMk id="2" creationId="{22CE1BF5-2386-12E1-E5E2-B2056A36CCAA}"/>
          </ac:spMkLst>
        </pc:spChg>
        <pc:spChg chg="del">
          <ac:chgData name="RAGHAVAN EASWARAN" userId="1230873382805857" providerId="LiveId" clId="{05CE111D-5C78-4B92-B5D5-FC352B525B15}" dt="2022-07-19T13:42:44.197" v="3553" actId="478"/>
          <ac:spMkLst>
            <pc:docMk/>
            <pc:sldMk cId="3063309995" sldId="298"/>
            <ac:spMk id="3" creationId="{8EF4926A-BAFC-5AE4-4970-FAEC5194F8D9}"/>
          </ac:spMkLst>
        </pc:spChg>
        <pc:spChg chg="add mod">
          <ac:chgData name="RAGHAVAN EASWARAN" userId="1230873382805857" providerId="LiveId" clId="{05CE111D-5C78-4B92-B5D5-FC352B525B15}" dt="2022-07-19T15:53:53.346" v="3613" actId="1076"/>
          <ac:spMkLst>
            <pc:docMk/>
            <pc:sldMk cId="3063309995" sldId="298"/>
            <ac:spMk id="5" creationId="{D65C05FE-021A-A279-46D0-4233081DA5EF}"/>
          </ac:spMkLst>
        </pc:spChg>
        <pc:graphicFrameChg chg="add mod">
          <ac:chgData name="RAGHAVAN EASWARAN" userId="1230873382805857" providerId="LiveId" clId="{05CE111D-5C78-4B92-B5D5-FC352B525B15}" dt="2022-07-19T15:43:00.512" v="3569" actId="1076"/>
          <ac:graphicFrameMkLst>
            <pc:docMk/>
            <pc:sldMk cId="3063309995" sldId="298"/>
            <ac:graphicFrameMk id="4" creationId="{2307CE02-12AC-7E33-6625-05542FA1641B}"/>
          </ac:graphicFrameMkLst>
        </pc:graphicFrameChg>
        <pc:graphicFrameChg chg="add mod">
          <ac:chgData name="RAGHAVAN EASWARAN" userId="1230873382805857" providerId="LiveId" clId="{05CE111D-5C78-4B92-B5D5-FC352B525B15}" dt="2022-07-19T15:53:41.647" v="3612" actId="1076"/>
          <ac:graphicFrameMkLst>
            <pc:docMk/>
            <pc:sldMk cId="3063309995" sldId="298"/>
            <ac:graphicFrameMk id="6" creationId="{125E8239-0258-1105-B89A-F4A24988C0F5}"/>
          </ac:graphicFrameMkLst>
        </pc:graphicFrameChg>
      </pc:sldChg>
      <pc:sldChg chg="addSp delSp modSp add mod">
        <pc:chgData name="RAGHAVAN EASWARAN" userId="1230873382805857" providerId="LiveId" clId="{05CE111D-5C78-4B92-B5D5-FC352B525B15}" dt="2022-07-20T11:27:29.497" v="3887" actId="478"/>
        <pc:sldMkLst>
          <pc:docMk/>
          <pc:sldMk cId="1810972127" sldId="299"/>
        </pc:sldMkLst>
        <pc:spChg chg="mod">
          <ac:chgData name="RAGHAVAN EASWARAN" userId="1230873382805857" providerId="LiveId" clId="{05CE111D-5C78-4B92-B5D5-FC352B525B15}" dt="2022-07-19T15:54:22.844" v="3627" actId="20577"/>
          <ac:spMkLst>
            <pc:docMk/>
            <pc:sldMk cId="1810972127" sldId="299"/>
            <ac:spMk id="2" creationId="{A1ED222B-3CFD-EE12-220E-07CABE55E791}"/>
          </ac:spMkLst>
        </pc:spChg>
        <pc:spChg chg="del">
          <ac:chgData name="RAGHAVAN EASWARAN" userId="1230873382805857" providerId="LiveId" clId="{05CE111D-5C78-4B92-B5D5-FC352B525B15}" dt="2022-07-19T15:56:21.536" v="3643" actId="478"/>
          <ac:spMkLst>
            <pc:docMk/>
            <pc:sldMk cId="1810972127" sldId="299"/>
            <ac:spMk id="12" creationId="{8F7F15A0-B131-92DE-E802-9000021BC658}"/>
          </ac:spMkLst>
        </pc:spChg>
        <pc:graphicFrameChg chg="del">
          <ac:chgData name="RAGHAVAN EASWARAN" userId="1230873382805857" providerId="LiveId" clId="{05CE111D-5C78-4B92-B5D5-FC352B525B15}" dt="2022-07-19T15:54:25.904" v="3628" actId="478"/>
          <ac:graphicFrameMkLst>
            <pc:docMk/>
            <pc:sldMk cId="1810972127" sldId="299"/>
            <ac:graphicFrameMk id="10" creationId="{73858B6B-4909-4717-3C54-671339B58943}"/>
          </ac:graphicFrameMkLst>
        </pc:graphicFrameChg>
        <pc:graphicFrameChg chg="mod">
          <ac:chgData name="RAGHAVAN EASWARAN" userId="1230873382805857" providerId="LiveId" clId="{05CE111D-5C78-4B92-B5D5-FC352B525B15}" dt="2022-07-19T15:58:38.846" v="3650" actId="1037"/>
          <ac:graphicFrameMkLst>
            <pc:docMk/>
            <pc:sldMk cId="1810972127" sldId="299"/>
            <ac:graphicFrameMk id="11" creationId="{1C5F5683-3BF9-35A0-B168-0E3A3D3412EC}"/>
          </ac:graphicFrameMkLst>
        </pc:graphicFrameChg>
        <pc:graphicFrameChg chg="add mod">
          <ac:chgData name="RAGHAVAN EASWARAN" userId="1230873382805857" providerId="LiveId" clId="{05CE111D-5C78-4B92-B5D5-FC352B525B15}" dt="2022-07-19T15:58:30.960" v="3649" actId="14100"/>
          <ac:graphicFrameMkLst>
            <pc:docMk/>
            <pc:sldMk cId="1810972127" sldId="299"/>
            <ac:graphicFrameMk id="13" creationId="{3892EA39-E75F-94BC-DCF6-7015384D4366}"/>
          </ac:graphicFrameMkLst>
        </pc:graphicFrameChg>
        <pc:graphicFrameChg chg="add mod">
          <ac:chgData name="RAGHAVAN EASWARAN" userId="1230873382805857" providerId="LiveId" clId="{05CE111D-5C78-4B92-B5D5-FC352B525B15}" dt="2022-07-19T15:56:10.042" v="3642" actId="14100"/>
          <ac:graphicFrameMkLst>
            <pc:docMk/>
            <pc:sldMk cId="1810972127" sldId="299"/>
            <ac:graphicFrameMk id="14" creationId="{7B6EED1E-3CA9-7999-ACEC-C29165416142}"/>
          </ac:graphicFrameMkLst>
        </pc:graphicFrameChg>
        <pc:graphicFrameChg chg="add del mod">
          <ac:chgData name="RAGHAVAN EASWARAN" userId="1230873382805857" providerId="LiveId" clId="{05CE111D-5C78-4B92-B5D5-FC352B525B15}" dt="2022-07-20T11:27:29.497" v="3887" actId="478"/>
          <ac:graphicFrameMkLst>
            <pc:docMk/>
            <pc:sldMk cId="1810972127" sldId="299"/>
            <ac:graphicFrameMk id="15" creationId="{18278A2E-DCE3-636D-D1B7-A13DAE8BBDDA}"/>
          </ac:graphicFrameMkLst>
        </pc:graphicFrameChg>
        <pc:inkChg chg="add del">
          <ac:chgData name="RAGHAVAN EASWARAN" userId="1230873382805857" providerId="LiveId" clId="{05CE111D-5C78-4B92-B5D5-FC352B525B15}" dt="2022-07-20T11:24:06.040" v="3877" actId="478"/>
          <ac:inkMkLst>
            <pc:docMk/>
            <pc:sldMk cId="1810972127" sldId="299"/>
            <ac:inkMk id="3" creationId="{298FBA38-C41B-CA07-4911-0E1E17F12F74}"/>
          </ac:inkMkLst>
        </pc:inkChg>
        <pc:inkChg chg="add">
          <ac:chgData name="RAGHAVAN EASWARAN" userId="1230873382805857" providerId="LiveId" clId="{05CE111D-5C78-4B92-B5D5-FC352B525B15}" dt="2022-07-20T11:24:57.057" v="3878"/>
          <ac:inkMkLst>
            <pc:docMk/>
            <pc:sldMk cId="1810972127" sldId="299"/>
            <ac:inkMk id="5" creationId="{1A0A0741-7EF7-96B7-E5A5-4A90C0FC5FC9}"/>
          </ac:inkMkLst>
        </pc:inkChg>
      </pc:sldChg>
      <pc:sldChg chg="addSp delSp modSp add mod ord">
        <pc:chgData name="RAGHAVAN EASWARAN" userId="1230873382805857" providerId="LiveId" clId="{05CE111D-5C78-4B92-B5D5-FC352B525B15}" dt="2022-07-20T05:50:35.581" v="3834" actId="1076"/>
        <pc:sldMkLst>
          <pc:docMk/>
          <pc:sldMk cId="2080171687" sldId="300"/>
        </pc:sldMkLst>
        <pc:spChg chg="add mod">
          <ac:chgData name="RAGHAVAN EASWARAN" userId="1230873382805857" providerId="LiveId" clId="{05CE111D-5C78-4B92-B5D5-FC352B525B15}" dt="2022-07-20T05:43:15.649" v="3724" actId="14100"/>
          <ac:spMkLst>
            <pc:docMk/>
            <pc:sldMk cId="2080171687" sldId="300"/>
            <ac:spMk id="2" creationId="{686E3D48-02FC-F9C9-A9B4-9A3EB1C07A66}"/>
          </ac:spMkLst>
        </pc:spChg>
        <pc:spChg chg="mod">
          <ac:chgData name="RAGHAVAN EASWARAN" userId="1230873382805857" providerId="LiveId" clId="{05CE111D-5C78-4B92-B5D5-FC352B525B15}" dt="2022-07-20T05:44:16.114" v="3730" actId="1076"/>
          <ac:spMkLst>
            <pc:docMk/>
            <pc:sldMk cId="2080171687" sldId="300"/>
            <ac:spMk id="5" creationId="{98C4F66E-5C5A-837E-8043-20E48413ED73}"/>
          </ac:spMkLst>
        </pc:spChg>
        <pc:spChg chg="add mod">
          <ac:chgData name="RAGHAVAN EASWARAN" userId="1230873382805857" providerId="LiveId" clId="{05CE111D-5C78-4B92-B5D5-FC352B525B15}" dt="2022-07-20T05:41:21.996" v="3706" actId="207"/>
          <ac:spMkLst>
            <pc:docMk/>
            <pc:sldMk cId="2080171687" sldId="300"/>
            <ac:spMk id="9" creationId="{3CCA8A19-22DC-3A23-8100-6F3C4CC66E74}"/>
          </ac:spMkLst>
        </pc:spChg>
        <pc:spChg chg="add mod">
          <ac:chgData name="RAGHAVAN EASWARAN" userId="1230873382805857" providerId="LiveId" clId="{05CE111D-5C78-4B92-B5D5-FC352B525B15}" dt="2022-07-20T05:44:50.480" v="3770" actId="1037"/>
          <ac:spMkLst>
            <pc:docMk/>
            <pc:sldMk cId="2080171687" sldId="300"/>
            <ac:spMk id="24" creationId="{D5568F32-A550-A3BD-B83E-F4191A868A58}"/>
          </ac:spMkLst>
        </pc:spChg>
        <pc:spChg chg="add mod">
          <ac:chgData name="RAGHAVAN EASWARAN" userId="1230873382805857" providerId="LiveId" clId="{05CE111D-5C78-4B92-B5D5-FC352B525B15}" dt="2022-07-20T05:46:31.679" v="3801" actId="1036"/>
          <ac:spMkLst>
            <pc:docMk/>
            <pc:sldMk cId="2080171687" sldId="300"/>
            <ac:spMk id="29" creationId="{0ECE3579-A645-BD2C-38C2-D9743D8300C8}"/>
          </ac:spMkLst>
        </pc:spChg>
        <pc:graphicFrameChg chg="mod">
          <ac:chgData name="RAGHAVAN EASWARAN" userId="1230873382805857" providerId="LiveId" clId="{05CE111D-5C78-4B92-B5D5-FC352B525B15}" dt="2022-07-20T05:44:08.060" v="3729" actId="1076"/>
          <ac:graphicFrameMkLst>
            <pc:docMk/>
            <pc:sldMk cId="2080171687" sldId="300"/>
            <ac:graphicFrameMk id="4" creationId="{03962FB9-8BEB-CC11-DD4C-D0F5F892A47B}"/>
          </ac:graphicFrameMkLst>
        </pc:graphicFrameChg>
        <pc:graphicFrameChg chg="del">
          <ac:chgData name="RAGHAVAN EASWARAN" userId="1230873382805857" providerId="LiveId" clId="{05CE111D-5C78-4B92-B5D5-FC352B525B15}" dt="2022-07-20T05:40:44.164" v="3700" actId="478"/>
          <ac:graphicFrameMkLst>
            <pc:docMk/>
            <pc:sldMk cId="2080171687" sldId="300"/>
            <ac:graphicFrameMk id="6" creationId="{B57487D9-A6F2-7DEE-8531-047827C6CC3D}"/>
          </ac:graphicFrameMkLst>
        </pc:graphicFrameChg>
        <pc:graphicFrameChg chg="del">
          <ac:chgData name="RAGHAVAN EASWARAN" userId="1230873382805857" providerId="LiveId" clId="{05CE111D-5C78-4B92-B5D5-FC352B525B15}" dt="2022-07-20T05:40:48.411" v="3702" actId="478"/>
          <ac:graphicFrameMkLst>
            <pc:docMk/>
            <pc:sldMk cId="2080171687" sldId="300"/>
            <ac:graphicFrameMk id="7" creationId="{2B954954-A1F2-1D6C-2EFC-544A68A19826}"/>
          </ac:graphicFrameMkLst>
        </pc:graphicFrameChg>
        <pc:graphicFrameChg chg="del">
          <ac:chgData name="RAGHAVAN EASWARAN" userId="1230873382805857" providerId="LiveId" clId="{05CE111D-5C78-4B92-B5D5-FC352B525B15}" dt="2022-07-20T05:40:46.451" v="3701" actId="478"/>
          <ac:graphicFrameMkLst>
            <pc:docMk/>
            <pc:sldMk cId="2080171687" sldId="300"/>
            <ac:graphicFrameMk id="8" creationId="{AA200E5A-A8A5-A20D-0228-24BB0C2A5B2D}"/>
          </ac:graphicFrameMkLst>
        </pc:graphicFrameChg>
        <pc:graphicFrameChg chg="add mod">
          <ac:chgData name="RAGHAVAN EASWARAN" userId="1230873382805857" providerId="LiveId" clId="{05CE111D-5C78-4B92-B5D5-FC352B525B15}" dt="2022-07-20T05:48:47.466" v="3815"/>
          <ac:graphicFrameMkLst>
            <pc:docMk/>
            <pc:sldMk cId="2080171687" sldId="300"/>
            <ac:graphicFrameMk id="25" creationId="{F2C0C3A9-B83B-82F1-AB69-E67A2220F6EA}"/>
          </ac:graphicFrameMkLst>
        </pc:graphicFrameChg>
        <pc:graphicFrameChg chg="add mod">
          <ac:chgData name="RAGHAVAN EASWARAN" userId="1230873382805857" providerId="LiveId" clId="{05CE111D-5C78-4B92-B5D5-FC352B525B15}" dt="2022-07-20T05:47:29.068" v="3807" actId="1076"/>
          <ac:graphicFrameMkLst>
            <pc:docMk/>
            <pc:sldMk cId="2080171687" sldId="300"/>
            <ac:graphicFrameMk id="30" creationId="{9A850EED-D25F-B28C-33A6-412EFA09AE0D}"/>
          </ac:graphicFrameMkLst>
        </pc:graphicFrameChg>
        <pc:graphicFrameChg chg="add mod">
          <ac:chgData name="RAGHAVAN EASWARAN" userId="1230873382805857" providerId="LiveId" clId="{05CE111D-5C78-4B92-B5D5-FC352B525B15}" dt="2022-07-20T05:47:51.007" v="3813" actId="1076"/>
          <ac:graphicFrameMkLst>
            <pc:docMk/>
            <pc:sldMk cId="2080171687" sldId="300"/>
            <ac:graphicFrameMk id="31" creationId="{361A32F9-1744-0CC4-B54F-8BF9D8E7C931}"/>
          </ac:graphicFrameMkLst>
        </pc:graphicFrameChg>
        <pc:graphicFrameChg chg="add mod">
          <ac:chgData name="RAGHAVAN EASWARAN" userId="1230873382805857" providerId="LiveId" clId="{05CE111D-5C78-4B92-B5D5-FC352B525B15}" dt="2022-07-20T05:49:13.464" v="3821" actId="14100"/>
          <ac:graphicFrameMkLst>
            <pc:docMk/>
            <pc:sldMk cId="2080171687" sldId="300"/>
            <ac:graphicFrameMk id="32" creationId="{B607DF32-E4A3-4D18-6B69-E753BF8E5254}"/>
          </ac:graphicFrameMkLst>
        </pc:graphicFrameChg>
        <pc:graphicFrameChg chg="add mod">
          <ac:chgData name="RAGHAVAN EASWARAN" userId="1230873382805857" providerId="LiveId" clId="{05CE111D-5C78-4B92-B5D5-FC352B525B15}" dt="2022-07-20T05:49:44.392" v="3827" actId="1076"/>
          <ac:graphicFrameMkLst>
            <pc:docMk/>
            <pc:sldMk cId="2080171687" sldId="300"/>
            <ac:graphicFrameMk id="33" creationId="{8506FA64-3719-F9D8-77BC-BF5E502305CE}"/>
          </ac:graphicFrameMkLst>
        </pc:graphicFrameChg>
        <pc:graphicFrameChg chg="add mod">
          <ac:chgData name="RAGHAVAN EASWARAN" userId="1230873382805857" providerId="LiveId" clId="{05CE111D-5C78-4B92-B5D5-FC352B525B15}" dt="2022-07-20T05:50:35.581" v="3834" actId="1076"/>
          <ac:graphicFrameMkLst>
            <pc:docMk/>
            <pc:sldMk cId="2080171687" sldId="300"/>
            <ac:graphicFrameMk id="34" creationId="{859A860C-B4EE-DFAE-623C-EF5E874FE869}"/>
          </ac:graphicFrameMkLst>
        </pc:graphicFrameChg>
        <pc:cxnChg chg="add mod">
          <ac:chgData name="RAGHAVAN EASWARAN" userId="1230873382805857" providerId="LiveId" clId="{05CE111D-5C78-4B92-B5D5-FC352B525B15}" dt="2022-07-20T05:42:18.444" v="3712" actId="14100"/>
          <ac:cxnSpMkLst>
            <pc:docMk/>
            <pc:sldMk cId="2080171687" sldId="300"/>
            <ac:cxnSpMk id="10" creationId="{D60DA7D4-77C0-F94D-6031-B43FF55ED18C}"/>
          </ac:cxnSpMkLst>
        </pc:cxnChg>
        <pc:cxnChg chg="add">
          <ac:chgData name="RAGHAVAN EASWARAN" userId="1230873382805857" providerId="LiveId" clId="{05CE111D-5C78-4B92-B5D5-FC352B525B15}" dt="2022-07-20T05:41:40.704" v="3708" actId="11529"/>
          <ac:cxnSpMkLst>
            <pc:docMk/>
            <pc:sldMk cId="2080171687" sldId="300"/>
            <ac:cxnSpMk id="12" creationId="{A245DC0C-2590-F46A-7A99-366A306DFB60}"/>
          </ac:cxnSpMkLst>
        </pc:cxnChg>
        <pc:cxnChg chg="add mod">
          <ac:chgData name="RAGHAVAN EASWARAN" userId="1230873382805857" providerId="LiveId" clId="{05CE111D-5C78-4B92-B5D5-FC352B525B15}" dt="2022-07-20T05:42:00.978" v="3710" actId="14100"/>
          <ac:cxnSpMkLst>
            <pc:docMk/>
            <pc:sldMk cId="2080171687" sldId="300"/>
            <ac:cxnSpMk id="14" creationId="{C708782B-D8B8-E562-D03C-5DCA5FC87506}"/>
          </ac:cxnSpMkLst>
        </pc:cxnChg>
        <pc:cxnChg chg="add">
          <ac:chgData name="RAGHAVAN EASWARAN" userId="1230873382805857" providerId="LiveId" clId="{05CE111D-5C78-4B92-B5D5-FC352B525B15}" dt="2022-07-20T05:42:12.917" v="3711" actId="11529"/>
          <ac:cxnSpMkLst>
            <pc:docMk/>
            <pc:sldMk cId="2080171687" sldId="300"/>
            <ac:cxnSpMk id="17" creationId="{7EB1D383-1B79-A908-26F6-2B7D41F3EA16}"/>
          </ac:cxnSpMkLst>
        </pc:cxnChg>
        <pc:cxnChg chg="add mod">
          <ac:chgData name="RAGHAVAN EASWARAN" userId="1230873382805857" providerId="LiveId" clId="{05CE111D-5C78-4B92-B5D5-FC352B525B15}" dt="2022-07-20T05:43:00.443" v="3718" actId="14100"/>
          <ac:cxnSpMkLst>
            <pc:docMk/>
            <pc:sldMk cId="2080171687" sldId="300"/>
            <ac:cxnSpMk id="20" creationId="{616A4A87-97AA-BA2E-8DF7-15A25787C1A2}"/>
          </ac:cxnSpMkLst>
        </pc:cxnChg>
        <pc:cxnChg chg="add mod">
          <ac:chgData name="RAGHAVAN EASWARAN" userId="1230873382805857" providerId="LiveId" clId="{05CE111D-5C78-4B92-B5D5-FC352B525B15}" dt="2022-07-20T05:45:08.603" v="3772" actId="14100"/>
          <ac:cxnSpMkLst>
            <pc:docMk/>
            <pc:sldMk cId="2080171687" sldId="300"/>
            <ac:cxnSpMk id="27" creationId="{9272CD48-33BF-B709-4045-B6565E7C2C79}"/>
          </ac:cxnSpMkLst>
        </pc:cxnChg>
      </pc:sldChg>
      <pc:sldChg chg="addSp delSp modSp new mod">
        <pc:chgData name="RAGHAVAN EASWARAN" userId="1230873382805857" providerId="LiveId" clId="{05CE111D-5C78-4B92-B5D5-FC352B525B15}" dt="2022-07-20T11:40:53.824" v="3909"/>
        <pc:sldMkLst>
          <pc:docMk/>
          <pc:sldMk cId="3538315223" sldId="301"/>
        </pc:sldMkLst>
        <pc:spChg chg="mod">
          <ac:chgData name="RAGHAVAN EASWARAN" userId="1230873382805857" providerId="LiveId" clId="{05CE111D-5C78-4B92-B5D5-FC352B525B15}" dt="2022-07-20T11:28:27.909" v="3908" actId="1076"/>
          <ac:spMkLst>
            <pc:docMk/>
            <pc:sldMk cId="3538315223" sldId="301"/>
            <ac:spMk id="2" creationId="{CAB914EC-254B-028D-7794-E6AEBCCC02F8}"/>
          </ac:spMkLst>
        </pc:spChg>
        <pc:spChg chg="del">
          <ac:chgData name="RAGHAVAN EASWARAN" userId="1230873382805857" providerId="LiveId" clId="{05CE111D-5C78-4B92-B5D5-FC352B525B15}" dt="2022-07-20T11:27:59.594" v="3906" actId="478"/>
          <ac:spMkLst>
            <pc:docMk/>
            <pc:sldMk cId="3538315223" sldId="301"/>
            <ac:spMk id="3" creationId="{A2796ED1-81CE-25AA-6E26-BCA97204E44E}"/>
          </ac:spMkLst>
        </pc:spChg>
        <pc:graphicFrameChg chg="add mod">
          <ac:chgData name="RAGHAVAN EASWARAN" userId="1230873382805857" providerId="LiveId" clId="{05CE111D-5C78-4B92-B5D5-FC352B525B15}" dt="2022-07-20T11:28:12.248" v="3907"/>
          <ac:graphicFrameMkLst>
            <pc:docMk/>
            <pc:sldMk cId="3538315223" sldId="301"/>
            <ac:graphicFrameMk id="6" creationId="{D5C7E091-8CE1-C7C2-FE52-EFD247200275}"/>
          </ac:graphicFrameMkLst>
        </pc:graphicFrameChg>
        <pc:graphicFrameChg chg="add mod">
          <ac:chgData name="RAGHAVAN EASWARAN" userId="1230873382805857" providerId="LiveId" clId="{05CE111D-5C78-4B92-B5D5-FC352B525B15}" dt="2022-07-20T11:28:12.248" v="3907"/>
          <ac:graphicFrameMkLst>
            <pc:docMk/>
            <pc:sldMk cId="3538315223" sldId="301"/>
            <ac:graphicFrameMk id="7" creationId="{0A241ADC-B707-9130-654E-78B66A3A4736}"/>
          </ac:graphicFrameMkLst>
        </pc:graphicFrameChg>
        <pc:inkChg chg="add">
          <ac:chgData name="RAGHAVAN EASWARAN" userId="1230873382805857" providerId="LiveId" clId="{05CE111D-5C78-4B92-B5D5-FC352B525B15}" dt="2022-07-20T11:40:53.824" v="3909"/>
          <ac:inkMkLst>
            <pc:docMk/>
            <pc:sldMk cId="3538315223" sldId="301"/>
            <ac:inkMk id="8" creationId="{A6E2D3A7-69E2-0DCF-C79F-E376338F69DA}"/>
          </ac:inkMkLst>
        </pc:inkChg>
        <pc:cxnChg chg="add mod">
          <ac:chgData name="RAGHAVAN EASWARAN" userId="1230873382805857" providerId="LiveId" clId="{05CE111D-5C78-4B92-B5D5-FC352B525B15}" dt="2022-07-20T11:28:12.248" v="3907"/>
          <ac:cxnSpMkLst>
            <pc:docMk/>
            <pc:sldMk cId="3538315223" sldId="301"/>
            <ac:cxnSpMk id="4" creationId="{910D616A-1C07-41EF-47DA-0ADC0424C172}"/>
          </ac:cxnSpMkLst>
        </pc:cxnChg>
        <pc:cxnChg chg="add mod">
          <ac:chgData name="RAGHAVAN EASWARAN" userId="1230873382805857" providerId="LiveId" clId="{05CE111D-5C78-4B92-B5D5-FC352B525B15}" dt="2022-07-20T11:28:12.248" v="3907"/>
          <ac:cxnSpMkLst>
            <pc:docMk/>
            <pc:sldMk cId="3538315223" sldId="301"/>
            <ac:cxnSpMk id="5" creationId="{701CDAF8-CDBC-C0E3-58A2-209F66081AB3}"/>
          </ac:cxnSpMkLst>
        </pc:cxnChg>
      </pc:sldChg>
      <pc:sldChg chg="delSp new del mod">
        <pc:chgData name="RAGHAVAN EASWARAN" userId="1230873382805857" providerId="LiveId" clId="{05CE111D-5C78-4B92-B5D5-FC352B525B15}" dt="2022-07-21T14:43:32.487" v="3980" actId="47"/>
        <pc:sldMkLst>
          <pc:docMk/>
          <pc:sldMk cId="1459883396" sldId="302"/>
        </pc:sldMkLst>
        <pc:spChg chg="del">
          <ac:chgData name="RAGHAVAN EASWARAN" userId="1230873382805857" providerId="LiveId" clId="{05CE111D-5C78-4B92-B5D5-FC352B525B15}" dt="2022-07-20T12:47:13.403" v="3912" actId="478"/>
          <ac:spMkLst>
            <pc:docMk/>
            <pc:sldMk cId="1459883396" sldId="302"/>
            <ac:spMk id="2" creationId="{FEE89C58-173E-E904-B850-EA4CE480E6EF}"/>
          </ac:spMkLst>
        </pc:spChg>
        <pc:spChg chg="del">
          <ac:chgData name="RAGHAVAN EASWARAN" userId="1230873382805857" providerId="LiveId" clId="{05CE111D-5C78-4B92-B5D5-FC352B525B15}" dt="2022-07-20T12:47:11.598" v="3911" actId="478"/>
          <ac:spMkLst>
            <pc:docMk/>
            <pc:sldMk cId="1459883396" sldId="302"/>
            <ac:spMk id="3" creationId="{87BBCCE8-37EF-2CA6-7B7B-0000BFA7DD8E}"/>
          </ac:spMkLst>
        </pc:spChg>
      </pc:sldChg>
      <pc:sldChg chg="addSp delSp modSp new mod ord">
        <pc:chgData name="RAGHAVAN EASWARAN" userId="1230873382805857" providerId="LiveId" clId="{05CE111D-5C78-4B92-B5D5-FC352B525B15}" dt="2022-07-21T16:30:06.398" v="4073" actId="1076"/>
        <pc:sldMkLst>
          <pc:docMk/>
          <pc:sldMk cId="1419620268" sldId="303"/>
        </pc:sldMkLst>
        <pc:spChg chg="mod">
          <ac:chgData name="RAGHAVAN EASWARAN" userId="1230873382805857" providerId="LiveId" clId="{05CE111D-5C78-4B92-B5D5-FC352B525B15}" dt="2022-07-21T16:30:06.398" v="4073" actId="1076"/>
          <ac:spMkLst>
            <pc:docMk/>
            <pc:sldMk cId="1419620268" sldId="303"/>
            <ac:spMk id="2" creationId="{DFB1DD86-A20B-B362-B5DD-8F20E7C628BD}"/>
          </ac:spMkLst>
        </pc:spChg>
        <pc:spChg chg="del">
          <ac:chgData name="RAGHAVAN EASWARAN" userId="1230873382805857" providerId="LiveId" clId="{05CE111D-5C78-4B92-B5D5-FC352B525B15}" dt="2022-07-21T13:23:50.458" v="3942" actId="478"/>
          <ac:spMkLst>
            <pc:docMk/>
            <pc:sldMk cId="1419620268" sldId="303"/>
            <ac:spMk id="3" creationId="{588A9566-518F-A089-7C21-995BBE7FFC39}"/>
          </ac:spMkLst>
        </pc:spChg>
        <pc:spChg chg="add mod">
          <ac:chgData name="RAGHAVAN EASWARAN" userId="1230873382805857" providerId="LiveId" clId="{05CE111D-5C78-4B92-B5D5-FC352B525B15}" dt="2022-07-21T14:42:57.867" v="3977" actId="14100"/>
          <ac:spMkLst>
            <pc:docMk/>
            <pc:sldMk cId="1419620268" sldId="303"/>
            <ac:spMk id="4" creationId="{E0A368DA-EFD4-1660-C927-CB4F64FAA2BE}"/>
          </ac:spMkLst>
        </pc:spChg>
        <pc:graphicFrameChg chg="add mod">
          <ac:chgData name="RAGHAVAN EASWARAN" userId="1230873382805857" providerId="LiveId" clId="{05CE111D-5C78-4B92-B5D5-FC352B525B15}" dt="2022-07-21T14:44:18.099" v="3990" actId="1076"/>
          <ac:graphicFrameMkLst>
            <pc:docMk/>
            <pc:sldMk cId="1419620268" sldId="303"/>
            <ac:graphicFrameMk id="5" creationId="{B830977E-8FB6-A4BB-F705-9847F75AF676}"/>
          </ac:graphicFrameMkLst>
        </pc:graphicFrameChg>
      </pc:sldChg>
      <pc:sldChg chg="addSp modSp add mod">
        <pc:chgData name="RAGHAVAN EASWARAN" userId="1230873382805857" providerId="LiveId" clId="{05CE111D-5C78-4B92-B5D5-FC352B525B15}" dt="2022-07-21T16:29:12.482" v="4054" actId="1037"/>
        <pc:sldMkLst>
          <pc:docMk/>
          <pc:sldMk cId="2862612724" sldId="304"/>
        </pc:sldMkLst>
        <pc:spChg chg="mod">
          <ac:chgData name="RAGHAVAN EASWARAN" userId="1230873382805857" providerId="LiveId" clId="{05CE111D-5C78-4B92-B5D5-FC352B525B15}" dt="2022-07-21T16:28:31.239" v="4031" actId="207"/>
          <ac:spMkLst>
            <pc:docMk/>
            <pc:sldMk cId="2862612724" sldId="304"/>
            <ac:spMk id="4" creationId="{E0A368DA-EFD4-1660-C927-CB4F64FAA2BE}"/>
          </ac:spMkLst>
        </pc:spChg>
        <pc:graphicFrameChg chg="add mod">
          <ac:chgData name="RAGHAVAN EASWARAN" userId="1230873382805857" providerId="LiveId" clId="{05CE111D-5C78-4B92-B5D5-FC352B525B15}" dt="2022-07-21T16:29:12.482" v="4054" actId="1037"/>
          <ac:graphicFrameMkLst>
            <pc:docMk/>
            <pc:sldMk cId="2862612724" sldId="304"/>
            <ac:graphicFrameMk id="9" creationId="{D8280FEE-9BCC-5AA9-C110-492DD1E18B25}"/>
          </ac:graphicFrameMkLst>
        </pc:graphicFrameChg>
        <pc:graphicFrameChg chg="add mod">
          <ac:chgData name="RAGHAVAN EASWARAN" userId="1230873382805857" providerId="LiveId" clId="{05CE111D-5C78-4B92-B5D5-FC352B525B15}" dt="2022-07-21T16:29:12.482" v="4054" actId="1037"/>
          <ac:graphicFrameMkLst>
            <pc:docMk/>
            <pc:sldMk cId="2862612724" sldId="304"/>
            <ac:graphicFrameMk id="10" creationId="{3467D5AD-9D44-7D08-67AA-AF21960461C0}"/>
          </ac:graphicFrameMkLst>
        </pc:graphicFrameChg>
        <pc:graphicFrameChg chg="add mod">
          <ac:chgData name="RAGHAVAN EASWARAN" userId="1230873382805857" providerId="LiveId" clId="{05CE111D-5C78-4B92-B5D5-FC352B525B15}" dt="2022-07-21T16:29:12.482" v="4054" actId="1037"/>
          <ac:graphicFrameMkLst>
            <pc:docMk/>
            <pc:sldMk cId="2862612724" sldId="304"/>
            <ac:graphicFrameMk id="11" creationId="{8AF458B3-4692-DDFF-D4E2-8DBEEF4B6268}"/>
          </ac:graphicFrameMkLst>
        </pc:graphicFrameChg>
        <pc:cxnChg chg="add mod">
          <ac:chgData name="RAGHAVAN EASWARAN" userId="1230873382805857" providerId="LiveId" clId="{05CE111D-5C78-4B92-B5D5-FC352B525B15}" dt="2022-07-21T16:29:12.482" v="4054" actId="1037"/>
          <ac:cxnSpMkLst>
            <pc:docMk/>
            <pc:sldMk cId="2862612724" sldId="304"/>
            <ac:cxnSpMk id="6" creationId="{4DFD74C8-D41B-2964-D039-D23F703D5FA3}"/>
          </ac:cxnSpMkLst>
        </pc:cxnChg>
        <pc:cxnChg chg="add mod">
          <ac:chgData name="RAGHAVAN EASWARAN" userId="1230873382805857" providerId="LiveId" clId="{05CE111D-5C78-4B92-B5D5-FC352B525B15}" dt="2022-07-21T16:29:12.482" v="4054" actId="1037"/>
          <ac:cxnSpMkLst>
            <pc:docMk/>
            <pc:sldMk cId="2862612724" sldId="304"/>
            <ac:cxnSpMk id="7" creationId="{1AE0CCD4-1501-6D82-D440-B99C56763CFE}"/>
          </ac:cxnSpMkLst>
        </pc:cxnChg>
        <pc:cxnChg chg="add mod">
          <ac:chgData name="RAGHAVAN EASWARAN" userId="1230873382805857" providerId="LiveId" clId="{05CE111D-5C78-4B92-B5D5-FC352B525B15}" dt="2022-07-21T16:29:12.482" v="4054" actId="1037"/>
          <ac:cxnSpMkLst>
            <pc:docMk/>
            <pc:sldMk cId="2862612724" sldId="304"/>
            <ac:cxnSpMk id="8" creationId="{E1B18620-D22A-C9B0-6FCF-A035ECF8EF2F}"/>
          </ac:cxnSpMkLst>
        </pc:cxnChg>
      </pc:sldChg>
      <pc:sldChg chg="addSp delSp modSp add mod">
        <pc:chgData name="RAGHAVAN EASWARAN" userId="1230873382805857" providerId="LiveId" clId="{05CE111D-5C78-4B92-B5D5-FC352B525B15}" dt="2022-07-22T06:41:57.101" v="4114" actId="13822"/>
        <pc:sldMkLst>
          <pc:docMk/>
          <pc:sldMk cId="1574836448" sldId="305"/>
        </pc:sldMkLst>
        <pc:spChg chg="add del">
          <ac:chgData name="RAGHAVAN EASWARAN" userId="1230873382805857" providerId="LiveId" clId="{05CE111D-5C78-4B92-B5D5-FC352B525B15}" dt="2022-07-22T06:38:09.103" v="4084" actId="478"/>
          <ac:spMkLst>
            <pc:docMk/>
            <pc:sldMk cId="1574836448" sldId="305"/>
            <ac:spMk id="3" creationId="{83173AFA-8877-D6A9-B7F0-E2F293372E80}"/>
          </ac:spMkLst>
        </pc:spChg>
        <pc:spChg chg="add del mod">
          <ac:chgData name="RAGHAVAN EASWARAN" userId="1230873382805857" providerId="LiveId" clId="{05CE111D-5C78-4B92-B5D5-FC352B525B15}" dt="2022-07-22T06:38:36.321" v="4088" actId="478"/>
          <ac:spMkLst>
            <pc:docMk/>
            <pc:sldMk cId="1574836448" sldId="305"/>
            <ac:spMk id="12" creationId="{9386E6E0-9099-F4D2-EE3C-C744B0BE3256}"/>
          </ac:spMkLst>
        </pc:spChg>
        <pc:spChg chg="add del">
          <ac:chgData name="RAGHAVAN EASWARAN" userId="1230873382805857" providerId="LiveId" clId="{05CE111D-5C78-4B92-B5D5-FC352B525B15}" dt="2022-07-22T06:38:45.140" v="4090" actId="478"/>
          <ac:spMkLst>
            <pc:docMk/>
            <pc:sldMk cId="1574836448" sldId="305"/>
            <ac:spMk id="13" creationId="{20828FD7-5AA6-9CB8-8BD5-CD43777224BF}"/>
          </ac:spMkLst>
        </pc:spChg>
        <pc:spChg chg="add mod">
          <ac:chgData name="RAGHAVAN EASWARAN" userId="1230873382805857" providerId="LiveId" clId="{05CE111D-5C78-4B92-B5D5-FC352B525B15}" dt="2022-07-22T06:38:56.764" v="4092" actId="1076"/>
          <ac:spMkLst>
            <pc:docMk/>
            <pc:sldMk cId="1574836448" sldId="305"/>
            <ac:spMk id="14" creationId="{FA28A890-C0F5-535F-91E7-52BFD8D8ABC7}"/>
          </ac:spMkLst>
        </pc:spChg>
        <pc:spChg chg="add mod">
          <ac:chgData name="RAGHAVAN EASWARAN" userId="1230873382805857" providerId="LiveId" clId="{05CE111D-5C78-4B92-B5D5-FC352B525B15}" dt="2022-07-22T06:39:23.229" v="4095" actId="208"/>
          <ac:spMkLst>
            <pc:docMk/>
            <pc:sldMk cId="1574836448" sldId="305"/>
            <ac:spMk id="15" creationId="{5A3452E3-F04C-082F-0D48-9D83A187C83B}"/>
          </ac:spMkLst>
        </pc:spChg>
        <pc:spChg chg="add mod">
          <ac:chgData name="RAGHAVAN EASWARAN" userId="1230873382805857" providerId="LiveId" clId="{05CE111D-5C78-4B92-B5D5-FC352B525B15}" dt="2022-07-22T06:40:15.691" v="4103" actId="2085"/>
          <ac:spMkLst>
            <pc:docMk/>
            <pc:sldMk cId="1574836448" sldId="305"/>
            <ac:spMk id="16" creationId="{741EA0CC-3284-D440-05F6-93744DE94717}"/>
          </ac:spMkLst>
        </pc:spChg>
        <pc:spChg chg="add mod">
          <ac:chgData name="RAGHAVAN EASWARAN" userId="1230873382805857" providerId="LiveId" clId="{05CE111D-5C78-4B92-B5D5-FC352B525B15}" dt="2022-07-22T06:40:58.065" v="4110" actId="208"/>
          <ac:spMkLst>
            <pc:docMk/>
            <pc:sldMk cId="1574836448" sldId="305"/>
            <ac:spMk id="17" creationId="{046F624B-B853-33EC-5E7F-048542AF0EA0}"/>
          </ac:spMkLst>
        </pc:spChg>
        <pc:graphicFrameChg chg="del">
          <ac:chgData name="RAGHAVAN EASWARAN" userId="1230873382805857" providerId="LiveId" clId="{05CE111D-5C78-4B92-B5D5-FC352B525B15}" dt="2022-07-22T06:37:26.474" v="4076" actId="478"/>
          <ac:graphicFrameMkLst>
            <pc:docMk/>
            <pc:sldMk cId="1574836448" sldId="305"/>
            <ac:graphicFrameMk id="5" creationId="{B830977E-8FB6-A4BB-F705-9847F75AF676}"/>
          </ac:graphicFrameMkLst>
        </pc:graphicFrameChg>
        <pc:graphicFrameChg chg="del">
          <ac:chgData name="RAGHAVAN EASWARAN" userId="1230873382805857" providerId="LiveId" clId="{05CE111D-5C78-4B92-B5D5-FC352B525B15}" dt="2022-07-22T06:37:24.439" v="4075" actId="478"/>
          <ac:graphicFrameMkLst>
            <pc:docMk/>
            <pc:sldMk cId="1574836448" sldId="305"/>
            <ac:graphicFrameMk id="9" creationId="{D8280FEE-9BCC-5AA9-C110-492DD1E18B25}"/>
          </ac:graphicFrameMkLst>
        </pc:graphicFrameChg>
        <pc:graphicFrameChg chg="del">
          <ac:chgData name="RAGHAVAN EASWARAN" userId="1230873382805857" providerId="LiveId" clId="{05CE111D-5C78-4B92-B5D5-FC352B525B15}" dt="2022-07-22T06:37:45.327" v="4082" actId="478"/>
          <ac:graphicFrameMkLst>
            <pc:docMk/>
            <pc:sldMk cId="1574836448" sldId="305"/>
            <ac:graphicFrameMk id="10" creationId="{3467D5AD-9D44-7D08-67AA-AF21960461C0}"/>
          </ac:graphicFrameMkLst>
        </pc:graphicFrameChg>
        <pc:graphicFrameChg chg="del mod">
          <ac:chgData name="RAGHAVAN EASWARAN" userId="1230873382805857" providerId="LiveId" clId="{05CE111D-5C78-4B92-B5D5-FC352B525B15}" dt="2022-07-22T06:37:38.809" v="4079" actId="478"/>
          <ac:graphicFrameMkLst>
            <pc:docMk/>
            <pc:sldMk cId="1574836448" sldId="305"/>
            <ac:graphicFrameMk id="11" creationId="{8AF458B3-4692-DDFF-D4E2-8DBEEF4B6268}"/>
          </ac:graphicFrameMkLst>
        </pc:graphicFrameChg>
        <pc:cxnChg chg="del">
          <ac:chgData name="RAGHAVAN EASWARAN" userId="1230873382805857" providerId="LiveId" clId="{05CE111D-5C78-4B92-B5D5-FC352B525B15}" dt="2022-07-22T06:37:43.340" v="4081" actId="478"/>
          <ac:cxnSpMkLst>
            <pc:docMk/>
            <pc:sldMk cId="1574836448" sldId="305"/>
            <ac:cxnSpMk id="6" creationId="{4DFD74C8-D41B-2964-D039-D23F703D5FA3}"/>
          </ac:cxnSpMkLst>
        </pc:cxnChg>
        <pc:cxnChg chg="del">
          <ac:chgData name="RAGHAVAN EASWARAN" userId="1230873382805857" providerId="LiveId" clId="{05CE111D-5C78-4B92-B5D5-FC352B525B15}" dt="2022-07-22T06:37:28.963" v="4077" actId="478"/>
          <ac:cxnSpMkLst>
            <pc:docMk/>
            <pc:sldMk cId="1574836448" sldId="305"/>
            <ac:cxnSpMk id="7" creationId="{1AE0CCD4-1501-6D82-D440-B99C56763CFE}"/>
          </ac:cxnSpMkLst>
        </pc:cxnChg>
        <pc:cxnChg chg="del">
          <ac:chgData name="RAGHAVAN EASWARAN" userId="1230873382805857" providerId="LiveId" clId="{05CE111D-5C78-4B92-B5D5-FC352B525B15}" dt="2022-07-22T06:37:41.212" v="4080" actId="478"/>
          <ac:cxnSpMkLst>
            <pc:docMk/>
            <pc:sldMk cId="1574836448" sldId="305"/>
            <ac:cxnSpMk id="8" creationId="{E1B18620-D22A-C9B0-6FCF-A035ECF8EF2F}"/>
          </ac:cxnSpMkLst>
        </pc:cxnChg>
        <pc:cxnChg chg="add mod">
          <ac:chgData name="RAGHAVAN EASWARAN" userId="1230873382805857" providerId="LiveId" clId="{05CE111D-5C78-4B92-B5D5-FC352B525B15}" dt="2022-07-22T06:41:57.101" v="4114" actId="13822"/>
          <ac:cxnSpMkLst>
            <pc:docMk/>
            <pc:sldMk cId="1574836448" sldId="305"/>
            <ac:cxnSpMk id="19" creationId="{7F52D6F1-5F02-BF44-BD40-95E36ECB819D}"/>
          </ac:cxnSpMkLst>
        </pc:cxnChg>
      </pc:sldChg>
      <pc:sldChg chg="addSp delSp modSp new mod modAnim">
        <pc:chgData name="RAGHAVAN EASWARAN" userId="1230873382805857" providerId="LiveId" clId="{05CE111D-5C78-4B92-B5D5-FC352B525B15}" dt="2022-07-22T14:02:17.488" v="4304"/>
        <pc:sldMkLst>
          <pc:docMk/>
          <pc:sldMk cId="658401189" sldId="306"/>
        </pc:sldMkLst>
        <pc:spChg chg="mod">
          <ac:chgData name="RAGHAVAN EASWARAN" userId="1230873382805857" providerId="LiveId" clId="{05CE111D-5C78-4B92-B5D5-FC352B525B15}" dt="2022-07-22T14:01:37.207" v="4284" actId="20577"/>
          <ac:spMkLst>
            <pc:docMk/>
            <pc:sldMk cId="658401189" sldId="306"/>
            <ac:spMk id="2" creationId="{4EF9CE4E-0D47-3635-7510-493CA3D09EFB}"/>
          </ac:spMkLst>
        </pc:spChg>
        <pc:spChg chg="del">
          <ac:chgData name="RAGHAVAN EASWARAN" userId="1230873382805857" providerId="LiveId" clId="{05CE111D-5C78-4B92-B5D5-FC352B525B15}" dt="2022-07-22T13:30:46.382" v="4152" actId="478"/>
          <ac:spMkLst>
            <pc:docMk/>
            <pc:sldMk cId="658401189" sldId="306"/>
            <ac:spMk id="3" creationId="{9208341E-ED6C-BE07-7EF0-9ADA2A19307A}"/>
          </ac:spMkLst>
        </pc:spChg>
        <pc:spChg chg="add mod">
          <ac:chgData name="RAGHAVAN EASWARAN" userId="1230873382805857" providerId="LiveId" clId="{05CE111D-5C78-4B92-B5D5-FC352B525B15}" dt="2022-07-22T13:30:59.025" v="4153"/>
          <ac:spMkLst>
            <pc:docMk/>
            <pc:sldMk cId="658401189" sldId="306"/>
            <ac:spMk id="4" creationId="{2E34B389-8A35-DAC2-3D87-38693164AD7B}"/>
          </ac:spMkLst>
        </pc:spChg>
        <pc:spChg chg="add mod">
          <ac:chgData name="RAGHAVAN EASWARAN" userId="1230873382805857" providerId="LiveId" clId="{05CE111D-5C78-4B92-B5D5-FC352B525B15}" dt="2022-07-22T13:30:59.025" v="4153"/>
          <ac:spMkLst>
            <pc:docMk/>
            <pc:sldMk cId="658401189" sldId="306"/>
            <ac:spMk id="6" creationId="{D7C110F2-CA4B-6FD8-CEB2-419BA9B3A1AC}"/>
          </ac:spMkLst>
        </pc:spChg>
        <pc:spChg chg="add mod">
          <ac:chgData name="RAGHAVAN EASWARAN" userId="1230873382805857" providerId="LiveId" clId="{05CE111D-5C78-4B92-B5D5-FC352B525B15}" dt="2022-07-22T13:38:40.989" v="4217" actId="1076"/>
          <ac:spMkLst>
            <pc:docMk/>
            <pc:sldMk cId="658401189" sldId="306"/>
            <ac:spMk id="7" creationId="{E277D8A6-DC84-1CCF-77E7-117D904F996B}"/>
          </ac:spMkLst>
        </pc:spChg>
        <pc:spChg chg="add mod">
          <ac:chgData name="RAGHAVAN EASWARAN" userId="1230873382805857" providerId="LiveId" clId="{05CE111D-5C78-4B92-B5D5-FC352B525B15}" dt="2022-07-22T14:02:07.201" v="4303" actId="14100"/>
          <ac:spMkLst>
            <pc:docMk/>
            <pc:sldMk cId="658401189" sldId="306"/>
            <ac:spMk id="8" creationId="{3D34EC6A-5DE1-9E2E-260B-F661D362F686}"/>
          </ac:spMkLst>
        </pc:spChg>
        <pc:cxnChg chg="add del mod">
          <ac:chgData name="RAGHAVAN EASWARAN" userId="1230873382805857" providerId="LiveId" clId="{05CE111D-5C78-4B92-B5D5-FC352B525B15}" dt="2022-07-22T13:31:13.634" v="4154" actId="478"/>
          <ac:cxnSpMkLst>
            <pc:docMk/>
            <pc:sldMk cId="658401189" sldId="306"/>
            <ac:cxnSpMk id="5" creationId="{1B7376A8-3250-FCDB-9ED9-454F86E5E187}"/>
          </ac:cxnSpMkLst>
        </pc:cxnChg>
      </pc:sldChg>
      <pc:sldChg chg="addSp delSp modSp add mod delAnim modAnim">
        <pc:chgData name="RAGHAVAN EASWARAN" userId="1230873382805857" providerId="LiveId" clId="{05CE111D-5C78-4B92-B5D5-FC352B525B15}" dt="2022-07-22T15:01:41.531" v="4575" actId="1076"/>
        <pc:sldMkLst>
          <pc:docMk/>
          <pc:sldMk cId="1123491889" sldId="307"/>
        </pc:sldMkLst>
        <pc:spChg chg="add del mod">
          <ac:chgData name="RAGHAVAN EASWARAN" userId="1230873382805857" providerId="LiveId" clId="{05CE111D-5C78-4B92-B5D5-FC352B525B15}" dt="2022-07-22T14:19:52.132" v="4458" actId="478"/>
          <ac:spMkLst>
            <pc:docMk/>
            <pc:sldMk cId="1123491889" sldId="307"/>
            <ac:spMk id="2" creationId="{4EF9CE4E-0D47-3635-7510-493CA3D09EFB}"/>
          </ac:spMkLst>
        </pc:spChg>
        <pc:spChg chg="mod">
          <ac:chgData name="RAGHAVAN EASWARAN" userId="1230873382805857" providerId="LiveId" clId="{05CE111D-5C78-4B92-B5D5-FC352B525B15}" dt="2022-07-22T14:43:58.360" v="4543" actId="1037"/>
          <ac:spMkLst>
            <pc:docMk/>
            <pc:sldMk cId="1123491889" sldId="307"/>
            <ac:spMk id="6" creationId="{D7C110F2-CA4B-6FD8-CEB2-419BA9B3A1AC}"/>
          </ac:spMkLst>
        </pc:spChg>
        <pc:spChg chg="del">
          <ac:chgData name="RAGHAVAN EASWARAN" userId="1230873382805857" providerId="LiveId" clId="{05CE111D-5C78-4B92-B5D5-FC352B525B15}" dt="2022-07-22T14:03:04.150" v="4306" actId="478"/>
          <ac:spMkLst>
            <pc:docMk/>
            <pc:sldMk cId="1123491889" sldId="307"/>
            <ac:spMk id="7" creationId="{E277D8A6-DC84-1CCF-77E7-117D904F996B}"/>
          </ac:spMkLst>
        </pc:spChg>
        <pc:spChg chg="del">
          <ac:chgData name="RAGHAVAN EASWARAN" userId="1230873382805857" providerId="LiveId" clId="{05CE111D-5C78-4B92-B5D5-FC352B525B15}" dt="2022-07-22T14:03:07.015" v="4307" actId="478"/>
          <ac:spMkLst>
            <pc:docMk/>
            <pc:sldMk cId="1123491889" sldId="307"/>
            <ac:spMk id="8" creationId="{3D34EC6A-5DE1-9E2E-260B-F661D362F686}"/>
          </ac:spMkLst>
        </pc:spChg>
        <pc:spChg chg="add mod">
          <ac:chgData name="RAGHAVAN EASWARAN" userId="1230873382805857" providerId="LiveId" clId="{05CE111D-5C78-4B92-B5D5-FC352B525B15}" dt="2022-07-22T15:00:33.413" v="4562" actId="1076"/>
          <ac:spMkLst>
            <pc:docMk/>
            <pc:sldMk cId="1123491889" sldId="307"/>
            <ac:spMk id="9" creationId="{2590ED51-0F2C-1E95-5A89-DD2CBD5B6DFA}"/>
          </ac:spMkLst>
        </pc:spChg>
        <pc:spChg chg="add del mod">
          <ac:chgData name="RAGHAVAN EASWARAN" userId="1230873382805857" providerId="LiveId" clId="{05CE111D-5C78-4B92-B5D5-FC352B525B15}" dt="2022-07-22T14:12:57.838" v="4436" actId="478"/>
          <ac:spMkLst>
            <pc:docMk/>
            <pc:sldMk cId="1123491889" sldId="307"/>
            <ac:spMk id="11" creationId="{3ECEDA2A-04A6-2393-0D1E-3AF54CE7A8F8}"/>
          </ac:spMkLst>
        </pc:spChg>
        <pc:spChg chg="add del mod">
          <ac:chgData name="RAGHAVAN EASWARAN" userId="1230873382805857" providerId="LiveId" clId="{05CE111D-5C78-4B92-B5D5-FC352B525B15}" dt="2022-07-22T14:19:55.555" v="4459" actId="478"/>
          <ac:spMkLst>
            <pc:docMk/>
            <pc:sldMk cId="1123491889" sldId="307"/>
            <ac:spMk id="16" creationId="{488311D5-439D-E800-3036-58EE026F2501}"/>
          </ac:spMkLst>
        </pc:spChg>
        <pc:graphicFrameChg chg="add del mod">
          <ac:chgData name="RAGHAVAN EASWARAN" userId="1230873382805857" providerId="LiveId" clId="{05CE111D-5C78-4B92-B5D5-FC352B525B15}" dt="2022-07-22T14:12:54.461" v="4434"/>
          <ac:graphicFrameMkLst>
            <pc:docMk/>
            <pc:sldMk cId="1123491889" sldId="307"/>
            <ac:graphicFrameMk id="12" creationId="{3033F0B5-DFEE-77A9-CC3F-5D191C4FFBDB}"/>
          </ac:graphicFrameMkLst>
        </pc:graphicFrameChg>
        <pc:graphicFrameChg chg="add del mod">
          <ac:chgData name="RAGHAVAN EASWARAN" userId="1230873382805857" providerId="LiveId" clId="{05CE111D-5C78-4B92-B5D5-FC352B525B15}" dt="2022-07-22T14:12:52.637" v="4431"/>
          <ac:graphicFrameMkLst>
            <pc:docMk/>
            <pc:sldMk cId="1123491889" sldId="307"/>
            <ac:graphicFrameMk id="13" creationId="{7A51DC5D-1365-15B1-01D2-C00DD4F18A02}"/>
          </ac:graphicFrameMkLst>
        </pc:graphicFrameChg>
        <pc:graphicFrameChg chg="add mod">
          <ac:chgData name="RAGHAVAN EASWARAN" userId="1230873382805857" providerId="LiveId" clId="{05CE111D-5C78-4B92-B5D5-FC352B525B15}" dt="2022-07-22T15:01:09.422" v="4567" actId="1076"/>
          <ac:graphicFrameMkLst>
            <pc:docMk/>
            <pc:sldMk cId="1123491889" sldId="307"/>
            <ac:graphicFrameMk id="14" creationId="{01C20D94-E34A-1F37-AA23-BB0A16370D64}"/>
          </ac:graphicFrameMkLst>
        </pc:graphicFrameChg>
        <pc:graphicFrameChg chg="add mod">
          <ac:chgData name="RAGHAVAN EASWARAN" userId="1230873382805857" providerId="LiveId" clId="{05CE111D-5C78-4B92-B5D5-FC352B525B15}" dt="2022-07-22T15:01:34.953" v="4574" actId="14100"/>
          <ac:graphicFrameMkLst>
            <pc:docMk/>
            <pc:sldMk cId="1123491889" sldId="307"/>
            <ac:graphicFrameMk id="17" creationId="{708B2A8A-9DD2-6316-DB84-2B02ADB9F5C1}"/>
          </ac:graphicFrameMkLst>
        </pc:graphicFrameChg>
        <pc:graphicFrameChg chg="add mod">
          <ac:chgData name="RAGHAVAN EASWARAN" userId="1230873382805857" providerId="LiveId" clId="{05CE111D-5C78-4B92-B5D5-FC352B525B15}" dt="2022-07-22T15:01:41.531" v="4575" actId="1076"/>
          <ac:graphicFrameMkLst>
            <pc:docMk/>
            <pc:sldMk cId="1123491889" sldId="307"/>
            <ac:graphicFrameMk id="18" creationId="{966F6A57-4BB3-D9EF-783A-F4AF749C1F55}"/>
          </ac:graphicFrameMkLst>
        </pc:graphicFrameChg>
        <pc:cxnChg chg="add mod">
          <ac:chgData name="RAGHAVAN EASWARAN" userId="1230873382805857" providerId="LiveId" clId="{05CE111D-5C78-4B92-B5D5-FC352B525B15}" dt="2022-07-22T14:03:44.320" v="4309"/>
          <ac:cxnSpMkLst>
            <pc:docMk/>
            <pc:sldMk cId="1123491889" sldId="307"/>
            <ac:cxnSpMk id="5" creationId="{25523A36-113C-D09F-26BB-E053FEA1DF9B}"/>
          </ac:cxnSpMkLst>
        </pc:cxnChg>
      </pc:sldChg>
      <pc:sldChg chg="addSp delSp modSp new mod modAnim">
        <pc:chgData name="RAGHAVAN EASWARAN" userId="1230873382805857" providerId="LiveId" clId="{05CE111D-5C78-4B92-B5D5-FC352B525B15}" dt="2022-07-22T15:59:20.548" v="4639"/>
        <pc:sldMkLst>
          <pc:docMk/>
          <pc:sldMk cId="3156419102" sldId="308"/>
        </pc:sldMkLst>
        <pc:spChg chg="del">
          <ac:chgData name="RAGHAVAN EASWARAN" userId="1230873382805857" providerId="LiveId" clId="{05CE111D-5C78-4B92-B5D5-FC352B525B15}" dt="2022-07-22T15:02:13.039" v="4578" actId="478"/>
          <ac:spMkLst>
            <pc:docMk/>
            <pc:sldMk cId="3156419102" sldId="308"/>
            <ac:spMk id="2" creationId="{E07B6407-DCF9-170A-AFE4-5510FEEEF129}"/>
          </ac:spMkLst>
        </pc:spChg>
        <pc:spChg chg="del">
          <ac:chgData name="RAGHAVAN EASWARAN" userId="1230873382805857" providerId="LiveId" clId="{05CE111D-5C78-4B92-B5D5-FC352B525B15}" dt="2022-07-22T15:02:11.832" v="4577" actId="478"/>
          <ac:spMkLst>
            <pc:docMk/>
            <pc:sldMk cId="3156419102" sldId="308"/>
            <ac:spMk id="3" creationId="{5C9391AF-D27A-8DC0-10A6-08C92F9532A6}"/>
          </ac:spMkLst>
        </pc:spChg>
        <pc:spChg chg="add mod">
          <ac:chgData name="RAGHAVAN EASWARAN" userId="1230873382805857" providerId="LiveId" clId="{05CE111D-5C78-4B92-B5D5-FC352B525B15}" dt="2022-07-22T15:59:17.378" v="4638" actId="14100"/>
          <ac:spMkLst>
            <pc:docMk/>
            <pc:sldMk cId="3156419102" sldId="308"/>
            <ac:spMk id="8" creationId="{0025CC57-597F-4730-8398-1CD2EDBE23A8}"/>
          </ac:spMkLst>
        </pc:spChg>
        <pc:graphicFrameChg chg="add mod">
          <ac:chgData name="RAGHAVAN EASWARAN" userId="1230873382805857" providerId="LiveId" clId="{05CE111D-5C78-4B92-B5D5-FC352B525B15}" dt="2022-07-22T15:12:29.245" v="4602" actId="14100"/>
          <ac:graphicFrameMkLst>
            <pc:docMk/>
            <pc:sldMk cId="3156419102" sldId="308"/>
            <ac:graphicFrameMk id="4" creationId="{E5313445-793A-B346-8AAF-282B84C9B3E7}"/>
          </ac:graphicFrameMkLst>
        </pc:graphicFrameChg>
        <pc:graphicFrameChg chg="add mod">
          <ac:chgData name="RAGHAVAN EASWARAN" userId="1230873382805857" providerId="LiveId" clId="{05CE111D-5C78-4B92-B5D5-FC352B525B15}" dt="2022-07-22T15:10:58.319" v="4596"/>
          <ac:graphicFrameMkLst>
            <pc:docMk/>
            <pc:sldMk cId="3156419102" sldId="308"/>
            <ac:graphicFrameMk id="5" creationId="{DEE0623D-C192-8084-F33A-1EA52357C3AD}"/>
          </ac:graphicFrameMkLst>
        </pc:graphicFrameChg>
        <pc:graphicFrameChg chg="add mod">
          <ac:chgData name="RAGHAVAN EASWARAN" userId="1230873382805857" providerId="LiveId" clId="{05CE111D-5C78-4B92-B5D5-FC352B525B15}" dt="2022-07-22T15:52:42.054" v="4622" actId="1076"/>
          <ac:graphicFrameMkLst>
            <pc:docMk/>
            <pc:sldMk cId="3156419102" sldId="308"/>
            <ac:graphicFrameMk id="6" creationId="{F68478E0-A51D-920B-C745-9BFF127CEA60}"/>
          </ac:graphicFrameMkLst>
        </pc:graphicFrameChg>
        <pc:graphicFrameChg chg="add mod">
          <ac:chgData name="RAGHAVAN EASWARAN" userId="1230873382805857" providerId="LiveId" clId="{05CE111D-5C78-4B92-B5D5-FC352B525B15}" dt="2022-07-22T15:54:09.559" v="4628" actId="1076"/>
          <ac:graphicFrameMkLst>
            <pc:docMk/>
            <pc:sldMk cId="3156419102" sldId="308"/>
            <ac:graphicFrameMk id="7" creationId="{2EB0CD85-388D-30A6-C625-A14592B08BF6}"/>
          </ac:graphicFrameMkLst>
        </pc:graphicFrameChg>
      </pc:sldChg>
      <pc:sldChg chg="addSp delSp modSp new mod modAnim">
        <pc:chgData name="RAGHAVAN EASWARAN" userId="1230873382805857" providerId="LiveId" clId="{05CE111D-5C78-4B92-B5D5-FC352B525B15}" dt="2022-07-23T07:05:43.922" v="4849"/>
        <pc:sldMkLst>
          <pc:docMk/>
          <pc:sldMk cId="2198604926" sldId="309"/>
        </pc:sldMkLst>
        <pc:spChg chg="mod">
          <ac:chgData name="RAGHAVAN EASWARAN" userId="1230873382805857" providerId="LiveId" clId="{05CE111D-5C78-4B92-B5D5-FC352B525B15}" dt="2022-07-22T16:04:39.836" v="4700" actId="1076"/>
          <ac:spMkLst>
            <pc:docMk/>
            <pc:sldMk cId="2198604926" sldId="309"/>
            <ac:spMk id="2" creationId="{98124154-2E31-949F-496D-07DEFE8BC2EF}"/>
          </ac:spMkLst>
        </pc:spChg>
        <pc:spChg chg="del">
          <ac:chgData name="RAGHAVAN EASWARAN" userId="1230873382805857" providerId="LiveId" clId="{05CE111D-5C78-4B92-B5D5-FC352B525B15}" dt="2022-07-22T16:04:33.796" v="4699" actId="478"/>
          <ac:spMkLst>
            <pc:docMk/>
            <pc:sldMk cId="2198604926" sldId="309"/>
            <ac:spMk id="3" creationId="{9FEFCFB7-6492-39C7-B213-CD24AFF1F4E4}"/>
          </ac:spMkLst>
        </pc:spChg>
        <pc:graphicFrameChg chg="add mod">
          <ac:chgData name="RAGHAVAN EASWARAN" userId="1230873382805857" providerId="LiveId" clId="{05CE111D-5C78-4B92-B5D5-FC352B525B15}" dt="2022-07-22T16:26:49.634" v="4736" actId="1076"/>
          <ac:graphicFrameMkLst>
            <pc:docMk/>
            <pc:sldMk cId="2198604926" sldId="309"/>
            <ac:graphicFrameMk id="4" creationId="{920243CC-C434-E25D-B1C8-23DEAB611C5D}"/>
          </ac:graphicFrameMkLst>
        </pc:graphicFrameChg>
        <pc:graphicFrameChg chg="add mod">
          <ac:chgData name="RAGHAVAN EASWARAN" userId="1230873382805857" providerId="LiveId" clId="{05CE111D-5C78-4B92-B5D5-FC352B525B15}" dt="2022-07-23T07:05:43.922" v="4849"/>
          <ac:graphicFrameMkLst>
            <pc:docMk/>
            <pc:sldMk cId="2198604926" sldId="309"/>
            <ac:graphicFrameMk id="5" creationId="{1A84C211-539B-22FA-A61F-529A0E5D3AFA}"/>
          </ac:graphicFrameMkLst>
        </pc:graphicFrameChg>
        <pc:graphicFrameChg chg="add mod">
          <ac:chgData name="RAGHAVAN EASWARAN" userId="1230873382805857" providerId="LiveId" clId="{05CE111D-5C78-4B92-B5D5-FC352B525B15}" dt="2022-07-23T06:51:37.287" v="4802"/>
          <ac:graphicFrameMkLst>
            <pc:docMk/>
            <pc:sldMk cId="2198604926" sldId="309"/>
            <ac:graphicFrameMk id="6" creationId="{4239147D-B185-8A47-409F-7A0310BE0405}"/>
          </ac:graphicFrameMkLst>
        </pc:graphicFrameChg>
      </pc:sldChg>
      <pc:sldChg chg="addSp delSp modSp new mod modAnim">
        <pc:chgData name="RAGHAVAN EASWARAN" userId="1230873382805857" providerId="LiveId" clId="{05CE111D-5C78-4B92-B5D5-FC352B525B15}" dt="2022-07-23T07:48:29.093" v="4883" actId="207"/>
        <pc:sldMkLst>
          <pc:docMk/>
          <pc:sldMk cId="3590833243" sldId="310"/>
        </pc:sldMkLst>
        <pc:spChg chg="mod">
          <ac:chgData name="RAGHAVAN EASWARAN" userId="1230873382805857" providerId="LiveId" clId="{05CE111D-5C78-4B92-B5D5-FC352B525B15}" dt="2022-07-23T07:35:38.742" v="4880" actId="20577"/>
          <ac:spMkLst>
            <pc:docMk/>
            <pc:sldMk cId="3590833243" sldId="310"/>
            <ac:spMk id="2" creationId="{A6EC3F28-C470-9663-2124-9D4E6003A9C1}"/>
          </ac:spMkLst>
        </pc:spChg>
        <pc:spChg chg="del">
          <ac:chgData name="RAGHAVAN EASWARAN" userId="1230873382805857" providerId="LiveId" clId="{05CE111D-5C78-4B92-B5D5-FC352B525B15}" dt="2022-07-23T06:50:21.037" v="4791" actId="478"/>
          <ac:spMkLst>
            <pc:docMk/>
            <pc:sldMk cId="3590833243" sldId="310"/>
            <ac:spMk id="3" creationId="{57613DD3-E994-F040-7C55-2779C7CEE220}"/>
          </ac:spMkLst>
        </pc:spChg>
        <pc:spChg chg="add mod">
          <ac:chgData name="RAGHAVAN EASWARAN" userId="1230873382805857" providerId="LiveId" clId="{05CE111D-5C78-4B92-B5D5-FC352B525B15}" dt="2022-07-23T07:48:29.093" v="4883" actId="207"/>
          <ac:spMkLst>
            <pc:docMk/>
            <pc:sldMk cId="3590833243" sldId="310"/>
            <ac:spMk id="8" creationId="{70D7AD32-8BED-F893-6283-AC429A8AC965}"/>
          </ac:spMkLst>
        </pc:spChg>
        <pc:graphicFrameChg chg="add mod">
          <ac:chgData name="RAGHAVAN EASWARAN" userId="1230873382805857" providerId="LiveId" clId="{05CE111D-5C78-4B92-B5D5-FC352B525B15}" dt="2022-07-23T07:09:16.664" v="4865" actId="1076"/>
          <ac:graphicFrameMkLst>
            <pc:docMk/>
            <pc:sldMk cId="3590833243" sldId="310"/>
            <ac:graphicFrameMk id="4" creationId="{31A7A0E8-D609-4CEF-81A5-6B5A3BFD6632}"/>
          </ac:graphicFrameMkLst>
        </pc:graphicFrameChg>
        <pc:graphicFrameChg chg="add mod">
          <ac:chgData name="RAGHAVAN EASWARAN" userId="1230873382805857" providerId="LiveId" clId="{05CE111D-5C78-4B92-B5D5-FC352B525B15}" dt="2022-07-23T07:10:13.353" v="4868"/>
          <ac:graphicFrameMkLst>
            <pc:docMk/>
            <pc:sldMk cId="3590833243" sldId="310"/>
            <ac:graphicFrameMk id="5" creationId="{A99D25A6-97E6-15E0-6B6B-13617B3686A8}"/>
          </ac:graphicFrameMkLst>
        </pc:graphicFrameChg>
        <pc:graphicFrameChg chg="add mod">
          <ac:chgData name="RAGHAVAN EASWARAN" userId="1230873382805857" providerId="LiveId" clId="{05CE111D-5C78-4B92-B5D5-FC352B525B15}" dt="2022-07-23T07:10:41.430" v="4871" actId="1076"/>
          <ac:graphicFrameMkLst>
            <pc:docMk/>
            <pc:sldMk cId="3590833243" sldId="310"/>
            <ac:graphicFrameMk id="6" creationId="{5D654E9D-3ABC-FEC9-5A14-4FC5E03CD9C5}"/>
          </ac:graphicFrameMkLst>
        </pc:graphicFrameChg>
        <pc:graphicFrameChg chg="add mod">
          <ac:chgData name="RAGHAVAN EASWARAN" userId="1230873382805857" providerId="LiveId" clId="{05CE111D-5C78-4B92-B5D5-FC352B525B15}" dt="2022-07-23T07:11:30.053" v="4874"/>
          <ac:graphicFrameMkLst>
            <pc:docMk/>
            <pc:sldMk cId="3590833243" sldId="310"/>
            <ac:graphicFrameMk id="7" creationId="{B710BA93-A0C9-F44E-A209-90C6CF566D99}"/>
          </ac:graphicFrameMkLst>
        </pc:graphicFrameChg>
      </pc:sldChg>
      <pc:sldChg chg="addSp delSp modSp new mod">
        <pc:chgData name="RAGHAVAN EASWARAN" userId="1230873382805857" providerId="LiveId" clId="{05CE111D-5C78-4B92-B5D5-FC352B525B15}" dt="2022-07-23T07:07:10.207" v="4859" actId="478"/>
        <pc:sldMkLst>
          <pc:docMk/>
          <pc:sldMk cId="785781764" sldId="311"/>
        </pc:sldMkLst>
        <pc:spChg chg="del">
          <ac:chgData name="RAGHAVAN EASWARAN" userId="1230873382805857" providerId="LiveId" clId="{05CE111D-5C78-4B92-B5D5-FC352B525B15}" dt="2022-07-23T07:06:06.567" v="4852" actId="478"/>
          <ac:spMkLst>
            <pc:docMk/>
            <pc:sldMk cId="785781764" sldId="311"/>
            <ac:spMk id="2" creationId="{3375649A-E148-6E6B-5D12-DD9C9916D5DD}"/>
          </ac:spMkLst>
        </pc:spChg>
        <pc:spChg chg="del">
          <ac:chgData name="RAGHAVAN EASWARAN" userId="1230873382805857" providerId="LiveId" clId="{05CE111D-5C78-4B92-B5D5-FC352B525B15}" dt="2022-07-23T07:06:04.708" v="4851" actId="478"/>
          <ac:spMkLst>
            <pc:docMk/>
            <pc:sldMk cId="785781764" sldId="311"/>
            <ac:spMk id="3" creationId="{C9398B88-8343-076F-DF59-FAEC23532C4D}"/>
          </ac:spMkLst>
        </pc:spChg>
        <pc:graphicFrameChg chg="add del mod">
          <ac:chgData name="RAGHAVAN EASWARAN" userId="1230873382805857" providerId="LiveId" clId="{05CE111D-5C78-4B92-B5D5-FC352B525B15}" dt="2022-07-23T07:07:10.207" v="4859" actId="478"/>
          <ac:graphicFrameMkLst>
            <pc:docMk/>
            <pc:sldMk cId="785781764" sldId="311"/>
            <ac:graphicFrameMk id="4" creationId="{CA2B4017-6718-FB74-D04C-62A51111DA9C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7-28T10:44:29.17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11218 13564 0</inkml:trace>
  <inkml:trace contextRef="#ctx0" brushRef="#br1" timeOffset="79207.0511">7938 7673 0,'-18'-18'15,"18"1"1,0-1-16,0 0 15,18 1-15,34-19 16,-34 19-16,0-1 0,-1 1 16,19-1-16,-19 0 0,19 1 0,16-19 15,-16 19-15,-19-1 16,19 0-16,-19 18 0,19-17 0,-19 17 0,1 0 16,-18 17-1,0 1-15,-18 0 0,-17 35 31,17-36-31,-35 36 0,53-35 16,18-18 15,0-18-31,-1 18 0,89-53 32,-88 53-32,70-35 15,-70 35-15,17 0 16,-18 0-16,-17 18 0,0-1 15,-17 1-15,-18 52 16,17-52-16,0 0 0,1 35 16,17-36-16,0 1 0,-18 0 15,18-1-15,0 1 16,18-18-16,-1 0 16,-17 17-1,18-17-15,0 0 0,-1 0 0,1 0 0,-18-17 16,17 17-16,1 0 15</inkml:trace>
  <inkml:trace contextRef="#ctx0" brushRef="#br1" timeOffset="84378.2264">12506 4004 0,'0'-18'250,"0"36"-78,18-18-172,-1 0 15,1 0 1,0 0 0,-1 0-1,18 0 1,-17 0-16,0 0 16,-1 0-16,1 0 15,0 0 1,-1 0-16,1 0 15,0 18 1,-1-18-16,1 0 0,35 0 16,-36 0-1,19 0 1,-19 0-16,1 0 0,0 0 16,17 0-1,0 0 1,-17 0-16,52 0 15,-52 0-15,0 0 0,-1 0 0,19 0 16,-19 0-16,1 0 0,-1 0 16,1 0-16,0 0 0,17 0 31,-17 0-31,-1 0 0,1 0 0,0 0 0,-1 0 0,1-18 0,-1 18 16,1 0-16,0 0 0,-1 0 15,1 0-15,17 18 0,-17-18 16,0 0-16,-1 0 0,1 0 0,-1 0 15,1 0-15,0 0 0,52 0 16,-52 0 0,88 17 15,-89-17-31,1 0 0,0 0 0,52 0 47,-52 0-47,70 18 31,-70-18-31,-1 0 0,1 0 0,53 0 16,-54 0-16,124 0 31,-105 0-31,-19 18 16,1-18-16,0 0 0,70 0 15,-71 0-15,142-18 47,-141 18-47,-1 0 0,1 0 0,0 0 0,87 0 31,-87-18-31,141 1 32,-141 17-32,-1 0 0,1 0 0,70 17 31,-70-17-31,140-17 31,-140 17-31,0 0 0,-1 0 16,89 0 15,-88 0-31,141-18 31,-142 18-31,1 0 0,-1 0 0,72 0 16,-72 0-16,71 0 31,-70 0-15,0 0-16,-1 0 0,1 0 0,0 0 15,35 0 1,-36 0-16,71 0 47,-70 0-47,0 0 0,52 0 15,-52 0-15,88 0 32,-89 0-32,1 0 15,0 0-15,35 0 16,-36 0-16,89 0 31,-88 0-31,-1 0 16,1 0-16,53 0 15,52-18 32,-105 1-47,105-19 32,-105 36-32,88-35 31,-89 35-31,36-53 31,-53 36-15,18-19-1,-18 19-15,17-54 32,-17 54-17,0-1-15,0 0 0,-17-35 16,17 36-1,-71-89 17,71 88-32,-17 18 0,-54-88 31,71 70-31,-18 18 0,18-17 0,-17-1 16,-19-35-1,19 36-15,-89-72 31,88 72-31,-105-71 32,105 70-32,-141-70 31,142 70-31,-1 18 16,-17-18-16,-106-17 15,-89-18 32,195 53-47,-194-35 31,194 17-31,17 18 0,-17 0 0,17 0 16,-141-35 0,-211 17 15,317 18-31,-247 0 31,282 0-31,-17-17 0,18 17 16,-142-18-1,124 18-15,-265 0 32,247 0-17,0 0-15,0 0 0,18 0 0,-106 18 16,123-18-1,-141 0 17,124 0-32,17 0 0,-17 0 0,-141 35 31,-36 0 0,194-35-31,-140 36 31,140-19-31,-17-17 16,17 0-16,-88 36 16,89-36-16,-160 35 31,159-18-31,-17-17 16,0 0-16,17 18 0,-176 35 15,159-53 1,-194 71-1,193-71 1,19 0-16,-1 17 0,0-17 0,-70 35 31,71-35-31,-1 18 0,0-18 0,1 18 16,-89 17 0,88-17-16,-123 52 31,124-52-31,-1-18 0,0 17 15,1 1-15,-54 35 16,53-35-16,-87 87 31,87-87-15,0 53 0,1-71-16,17 88 31,0-70-16,0 87 17,17-87-32,54 70 31,-54-70-31,89 35 31,-88-36-31,264 54 31,-229-71-31,0 18 16,0-18-16,0 0 0,141 17 16,-141-17-16,335 36 31,-265-36-15,301-36-1,-354 36 1,212-53 15,-264 53-31</inkml:trace>
  <inkml:trace contextRef="#ctx0" brushRef="#br1" timeOffset="90314.9488">3492 4921 0,'0'-17'31,"0"-1"16,-35 0-32,18 18 1,-19 0 0,19 0-16,-1 0 0,0 0 0,-87 18 31,69-18-31,-17 18 16,36-18-16,-1 17 0,0-17 0,-17 18 15,18 0-15,-1-18 0,0 17 0,-35 89 31,53-88-31,0 35 16,0-36-16,0 1 0,18-1 16,53 36-1,-54-53-15,89 0 16,-71 0-16,53-35 16,-70 17-1,70-34-15,-70 34 16,0 0-16,-1 1 0,1-89 15,-18 88 1,0-35-16,-18 53 16,18-17-16,-17-1 0,-1 0 15,18 36 17,0 17-17,0-17-15,35 35 16,-35-36-16,18 1 0,-1 17 0,-17-17 15,18 17-15,53 106 16,-54-88-16,36 88 16,-53-88-16,18 0 15,-18 0-15,0 0 0,0 0 0,0 18 16,0-19-16,0 1 0,0-17 0,0 17 16,-18-1-16,1-16 0,-54 87 15,18-87 1,-17-19-16,-1-34 15,53-1 1,-17-53 0,17 54-16,18-19 0,0 1 0,0 17 15,0-17-15,18 0 0,0 0 0,-1 17 16,1-17-16,0-1 0,-1 19 0,19-18 16,-19-1-16,36-17 0</inkml:trace>
  <inkml:trace contextRef="#ctx0" brushRef="#br1" timeOffset="91205.5219">4410 5027 0,'-18'0'0,"0"0"16,-17 0 0,18 0-16,-19 18 15,19-1-15,-19 1 0,19 0 0,-1-1 16,-17 1-16,17 0 0,-17 17 0,17-18 15,1 19-15,-72 87 16,89-87-16,-17-19 16,17 18-16,0-17 0,0 0 0,0-1 0,0 1 15,0 0-15,17-1 16,1-17-16,53-35 16,-36 17-16,71-70 15,-89 53 1,1 17-16,0 1 0,-1-19 0,-17 19 15,0-1-15,0-17 0,0 17 16,0-17 0,0 17-16,-17 1 0,-1 34 31,18 1-15,-18 17-1,18 36 1,18 123 15,0-177-31,17 36 16,-17-35-16,-1-18 0,1 18 15,-1-18-15,19 0 0,-19 0 0,19-18 16,-19 0-16,19 1 0,-1-1 0,0 0 16,0-17-16,1 0 0,17 17 0,-18-17 15,35-53-15,-34 52 0,52-87 16,-70 105-1,-18-17-15,0 0 0,0 17 0,0 0 16,0 1-16,-18-1 0,0 18 0,-17 0 16,17 0-16,-17 0 0,17 18 0,1-1 15,-1-17-15,0 53 16,18-35-16,71 0 16,-36-1-16,1-17 0,17 18 0,-18-18 15,18 0-15,123 35 16,-141-35-16,1 18 0,17 17 15,0 18 1,-124 18 0,-105-1-1,123-52-15,-106-1 16,106 1-16,18-18 16,-1 0-16,19 0 0,17-18 0,0 1 15,0-1 1</inkml:trace>
  <inkml:trace contextRef="#ctx0" brushRef="#br1">7902 9754 0</inkml:trace>
  <inkml:trace contextRef="#ctx0" brushRef="#br1" timeOffset="120715.7461">7902 9754 0,'-106'-17'0,"89"17"0,-71-18 31,17-17-15,-35 17-1,-17 71 1,-54 70-1,54 19 17,70-72-32,35 89 31,36-124-15,88-35-1,-18-35 1,0 0-1</inkml:trace>
  <inkml:trace contextRef="#ctx0" brushRef="#br1">2858 7126 0,'0'0'0,"0"-18"16,0 1-1,0 34 32,0 1-31,35 53-1,-18-36-15,19 53 16,-36-70-16,35 35 16,-35-18-16,18-17 0,-1 35 15,1-36 1,-18 1 0,18-18-16,-36 0 15,-17 0 1,17 0-1,1288 494 1501,-1270-494-1516</inkml:trace>
  <inkml:trace contextRef="#ctx0" brushRef="#br1" timeOffset="123416.3525">4392 8114 0,'53'-18'16</inkml:trace>
  <inkml:trace contextRef="#ctx0" brushRef="#br1">2628 9754 0</inkml:trace>
  <inkml:trace contextRef="#ctx0" brushRef="#br1">2628 9754 0,'-335'159'0,"300"-88"0,-1-36 15,-34 124 1,88-124 0,8872-3475 5734</inkml:trace>
  <inkml:trace contextRef="#ctx0" brushRef="#br1" timeOffset="131657.2135">11060 6773 0,'35'230'16,"-35"-195"-16,0 0 0,53 106 31,-36-158 0,-34-89 16,-124 35-16,-89 159-15,107 89 15,141-71 16,-1-89-47,89-34 31,17-54 1</inkml:trace>
  <inkml:trace contextRef="#ctx0" brushRef="#br1" timeOffset="133550.537">4957 10672 0,'-18'0'15,"36"0"-15,-36-18 0,0 18 16,18-18-16,-17 18 0,-1-17 0,18-1 16,-18 18-16,18 35 31,0-17-31,0 211 31,0-176-15,18 0-16,-18 0 0,53 176 31,-53-193-31,35 105 31,-52-141-15,-19-18 0,-211 71 15,212-53-31,-212 176 31,247-158-15,-18 17-16,1-17 0,34 123 15,1-106 1,194 36 15,-177-71-31,194-212 31,-211 177-31,17-89 32,-35 107-32,18 34 47,0 19-32,-1-19-15,71 124 31,-70-123-31,0-18 0,-1 18 0,107-36 32,-107 0-32,107-158 31,-124 141-31,18 17 0,-18-17 0,0-36 47,0 89-16,0 35-15,0-36-16,52 107 15,-34-124-15,0 18 16,70-18 0</inkml:trace>
  <inkml:trace contextRef="#ctx0" brushRef="#br1" timeOffset="133691.1057">5644 11218 0,'-17'-17'15,"34"34"-15,-52-34 0,18-19 16,-1 36-16,18-17 0,-18 17 0,18-18 0,18 18 16</inkml:trace>
  <inkml:trace contextRef="#ctx0" brushRef="#br1" timeOffset="135269.1284">5750 11712 0,'0'0'0,"0"18"0,0 0 0,0-1 16,0-34 15,53-36 1,-35 17-32,35-34 15,-36 52-15,-17-17 0,18 0 0,35-195 31,-53 36-15,0 159-16,-71-230 31,54 248-31,17-1 0,-18 0 16,0 1 0,18 34-16,0 19 15,0-1 1,18 71-16,0-71 15,-1 124-15,1-106 16,0 0-16,-18 0 0,17 17 0,-17-17 16,36 88-1,-19-88-15,1-18 0,-1 1 0,107 87 32,-106-123-32,35-17 15,-36-1-15,-17-17 0,18 17 16,-1-17-16,1-1 0,0 1 0,17-212 31,-35 194-31,0-106 16,-18 124-16,1-18 0,17 18 15,-18 0-15,-35-89 16,36 124-16,17-17 16,-18 17-16,18-18 0,0 36 15,0 52 1,0-52-1,0 141-15,0-124 16,18 106 0,-1-88-16,1 88 15,-1-106-15,1 18 0,-18-18 0,18 1 16,-1-1-16,54 53 16,-53-70-16,-1 0 0,1-18 0,17 0 15,-17 0-15,-1 0 0,125-89 31,-125 54-31,18-36 16,-17 54-16,-18-1 0,0-17 16,0 17-16,0 1 0,0-19 15,0 19 1,-18 105 15,18-70-15,0 34-16,18-34 15,0 0-15,-1-18 0,-17 17 0,18 1 0,0 0 0,-1-18 0,1 0 0,0 17 16,140-105 15,-122 0 1,-19 70-32,-17-35 15,0 36-15,0-1 0,0 0 0,0 36 31,0 35-15,35 18 0,-17-71-16,17 35 15,-17-18-15,0-17 16,-1 0-16,19 0 0,-19 0 0,54-17 16,-54-1-16,54-35 15,-53 36 1,17-19-16,-17 1 0,-1 17 0,1-17 0,-1-18 15,19-70 1,-36 70-16,0-88 16,0 105-16,0 1 0,0 0 0,0 0 15,-18-1-15,0 19 0,18-1 16,-17 18-16,17-18 16,0 54-16,-18 17 15,1-18-15,17 71 16,0-53-16,0 0 0,0-18 15,0 18-15,52 123 16,-34-123-16,35 53 16,-35-71-16,-1-17 15,19 17-15,-19-17 0,1-18 0,17 17 0,-17-17 16,35-17-16,88-54 16,-106 36-1,53-53-15,-70 52 16,17 1-16,-35 0 0,18 0 0,-18-89 15,0 89 1,-53-36 0,35 71-16,1 0 0,-19 18 15,19-18-15,-19 70 16,19-34-16,17-1 0,0 0 16,0-17-16,0 17 0,0 1 0,17 16 15,1-34-15,53 53 16,-36-71-16,-17 17 0,17 1 15,0-18-15,-17 18 0,17-18 0,71 0 16,-89-18-16,54 0 16,-53 1-16,-1-1 15,1 18-15,-18-18 0</inkml:trace>
  <inkml:trace contextRef="#ctx0" brushRef="#br1" timeOffset="135503.6644">7461 11271 0,'-17'0'15,"34"0"-15,-52 18 0,17-18 0,18-18 16,36 18 0,87-53-1,-88 36-15,89-36 16,-71 35-16,-18 0 0,18 1 15,0-18-15,0 17 0,0 0 0,0-17 16,0 17-16,-18 1 0,0-1 16,36-17-16</inkml:trace>
  <inkml:trace contextRef="#ctx0" brushRef="#br1" timeOffset="136534.8776">5415 12859 0,'-17'0'0,"-1"0"15,0 0 1,-17 0-16,0 0 15,17 0 1,-35 17 0,35 1-16,1 0 0,-1-1 15,-52 36 1,52-17-16,-17 34 16,17-52-16,18 17 0,0 18 15,0-18-15,35 36 16,-17-36-16,17-17 0,-17-1 15,17-17-15,-17 0 0,17 0 0,71-35 16,-71 0-16,71-53 16,-71 52-16,1 1 0,-19 0 0,19-1 0,-19 1 0,1 0 15,-18 0-15,0-1 0,0 19 0,0-19 16,0 19-16,0-1 0,0 0 0,-35-17 31,35 53-15,0-1-16,0 54 15,17-36-15,1 1 0,-1-1 0,1 0 16,0 0-16,52 124 16,-34-106-16,-19 0 0,18 18 0,-17-1 15,0 1-15,35 176 16,-53-194-16,0-1 0,0 1 16,0-17-16,-89 87 15,54-105-15,-53-1 16,53-17-16,-1-17 0,1-1 15,0 0-15,17 1 0,1-1 0,-1-17 16,0 0-16,18-36 16,0 36-16,36-36 0,-19 18 15,1 18-15,17 0 0,0-18 0,18 18 16,-17-18-16,69-18 0</inkml:trace>
  <inkml:trace contextRef="#ctx0" brushRef="#br1" timeOffset="137113.237">6350 13088 0,'0'-18'0,"0"36"0,-18-36 0,18 1 0,-35-18 32,17 35-32,-17-18 0,18 18 0,17 18 0,-53 17 15,-18 88 1,53 36-1,18-124-15,0 36 16,18-54-16,35 19 16,-35-36-16,52-18 15,-52 0-15,-1 1 16,54-71-16,-18-36 16,-53 1 15,0 87-31,-18-16 31,18 34-31,-17 18 0,-1 0 0,0 0 0,1 53 16,-1-36-16,18 107 15,0-89-15,0 0 0,0-17 16,18 17-16,-18-17 0,17 0 0,19-1 16,-1-17-16,-17 0 0,-1 0 15,18 0-15,-17-17 0,53-36 16,-54 35-16,1-17 0,0 17 15,17 1-15,-17-19 0,17 19 0,53-36 16,-53 53-16,71-18 16,-71 18-1,-17 0-15,17 0 0,-17 18 0,0-1 16,17 54-16,-35-36 16,-35 53-16,17-70 15,-17 17-15,17-17 0,-17 0 0,-1-1 31,1 1-31,0-1 0,-36-17 16,54 18-16,-54-18 16</inkml:trace>
  <inkml:trace contextRef="#ctx0" brushRef="#br1" timeOffset="137613.3564">8043 13264 0,'0'0'16,"0"18"-16,0-36 15,89-70 1,-54 53-16,53-88 16,-53 87-16,-17 1 0,0-18 15,-1 18-15,1-1 0,-18-69 16,-18 87-16,-52-53 15,34 71-15,1 0 16,0 0-16,17 0 0,1 0 0,-1 18 0,36 53 16,-1-36-16,71 71 15,-35-71 1,-17 0-16,-1-17 0,0 17 0,0-17 0,36 35 16,-71-36-1,0 1-15,0 0 0,-18-1 16,-105 36-1,88-35-15,-1 0 0,1-18 0,17 0 16,1 17-16,-1-17 0,18-17 0</inkml:trace>
  <inkml:trace contextRef="#ctx0" brushRef="#br1" timeOffset="138206.9819">8520 12982 0,'17'-17'0,"-34"34"0,52-34 0,-18-1 0,1 18 15,-18 18 1,0 52-1,0-52-15,0 52 16,0-52-16,0 0 16,18-1-16,-1 1 0,54-53 15,-53 17 1,52-53-16,-17-52 16,-35-1-1,-18 107 1,0-54-1,0 54-15,0 34 16,53 36 0,35 71-1,0 52 1,-53 36 0,-35-36-1,-53-52 1,36-107-16,-71-17 15,70 0-15,-53-53 16,54-53 0,34-17-1,89-36 1,18 1 0,-89 122-1,106-87 1,-123 105-16,-1 0 0,1 1 0,0-1 15,-1 18-15,-17-17 0,36 17 16,-36 17-16,17-17 0,-17 18 0,18-1 16,-18 1-16,0 17 0,17 18 15,-17-35-15,0 17 0,0-17 0,-17 17 16,-1-17-16,-88 70 16,89-70-16,-89 35 15,71-53-15,17 17 16,-17-17-16,17 0 0,0 0 0,18-17 15</inkml:trace>
  <inkml:trace contextRef="#ctx0" brushRef="#br1" timeOffset="138675.7804">9666 12524 0,'18'-18'0,"-36"36"0,36-54 0,-18 19 15,0-19-15,-18 54 31,0 53-15,18-36-16,0 141 16,0-140-16,0 16 0,18 37 15,17 34 1,-17-88-16,0 1 16,-18-54-1,0 0-15,-53-52 16,35-1-1,18 18 1,0 36-16,18-1 16,-1 0-16,1 18 15,17 0-15,18 0 16,-35 0-16,-1 36 31,1-36-31,0 17 16,17 1-1,-17-18-15,35-35 16,-36 35-16,19-18 0,16 0 16,37-17-1,-54 35-15,53-17 16,-70 17-16,35-18 16,-36 18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5433 10266 0</inkml:trace>
  <inkml:trace contextRef="#ctx0" brushRef="#br0" timeOffset="1.3335E13">5433 10266 0,'-230'388'0,"213"-370"15,17-1-15,17 36 16,195-141 15,70-194 0,-264 264-31,-18 106 47,-88 89-16</inkml:trace>
  <inkml:trace contextRef="#ctx0" brushRef="#br0" timeOffset="1.3335E13">9807 13564 0,'0'-17'0,"0"-1"32,-17 18-17,-1 0 17,-70-35-17,70 17 1,-158-52 15,158 70-31,0-18 0,-17 18 16,-141-71-1,141 54-15,-371-54 32,335 54-32,18 17 0,-17 0 0,-1-18 15,1 18-15,-124 0 16,123 0-16,1 0 0,17 0 15,-18 0-15,-158 0 16,105 0-16,-317 35 31,371-35-15,-406 71 15,405-54-31,0 1 0,18 0 0,-229 70 31,229-71-31,-370 160 32,370-160-32,0 1 0,0 0 0,18-1 15,-141 72 1,123-72-16,-247 213 31,265-195-31,-18 0 16,-141 230-1,176-230 1,-141 300 15,142-282-31,-1 0 0,0 0 0,-52 282 32,105 53-1,-35-335-31,123 282 31,-87-282-31,-19 0 0,19-18 16,211 195-1,-194-195-15,352 194 32,-334-194-17,-1 1-15,1-1 0,335 88 16,-318-105-1,600 106 17,-600-124-32,18 17 0,458 18 31,-476-35-31,600-17 31,-582 17-31,-18-18 0,18 1 0,476-89 31,-494 70-31,530-122 32,-530 122-32,-17 19 15,17-19-15,282-122 16,-299 122-16,458-299 31,-476 282-15,17 0-16,-17-17 0,18 17 0,140-159 31,-158 159-31,0 1 0,0-1 0,124-194 16,-160 211-1,36-422 17,-70 387-32,-1 1 0,0 17 0,-105-247 31,105 247-31,-352-229 31,282 246-31,17 19 0,-17-18 16,0 17-16,-389-53 15</inkml:trace>
  <inkml:trace contextRef="#ctx0" brushRef="#br0" timeOffset="1.3335E13">8467 16316 0,'0'0'0,"0"-18"0,0 1 16,-18 17-16,18-18 0,-18 0 15,1 1-15,17-1 16,-36-17 0,19 17 30,34 159-14,1-88-32,53 406 31,-54-371-31,1-17 0,0-1 0,-1 18 16,89 247-1,-88-282-15,70 212 31,-88-247-31,0-1 0,0 1 16,-35-18 0,17-18-16,-176-176 31,159 177-15,17-19-16,0 19 0,-17-19 0,35 19 15,-35-19-15,17 36 16,18 18-16,18 70 31,-18-52-31,159 158 31,-124-159-31,-18-17 0,19-1 0,-1 1 16,124-18 0,-142 0-16,19-18 0,140-141 31,-158 124-31,17-194 31,-35 194-31,0 17 0,0-17 16,-35-36-1,35 53 1</inkml:trace>
  <inkml:trace contextRef="#ctx0" brushRef="#br0" timeOffset="1.3335E13">10425 17339 0,'-18'0'16,"18"-18"-16,-18 1 15,1-1 1,17 36 31,0 70-32,17-70 1,1 87-16,-18-52 16,0-17-16,18-1 0,-18 0 0,0 0 15,17 1-15,-17-1 0,0-17 0,18 17 16,-18-17-16,0 17 0,0-18 0,18 1 15,-18 0-15,0-1 0,0 1 16,-18-36 0,18 1-1,-18-1-15,18 0 0,-35-17 16,35 0-16,-35-71 16,17 53-16,18 0 0,0 0 0,-18 0 15,18 0-15,0-17 0,36-71 16,-19 88-16,1 18 15,0-1-15,-1 1 0,19 17 0,-1 1 16,18-18-16,70 17 16,-88 36-16,18 34 15,-35-34 1,-18 17-16,0 1 0,0-1 0,0 0 0,-18 0 16,18 1-16,-17-1 0,-89 124 31,71-142-31,17 1 0,0-18 0,1 18 0,17-1 15,-18-17-15,18 18 16,0 0 0,18-18-16,52 53 15,-52-36-15,0-17 0,17 18 16,0-1-16,-17 1 0,17 0 0,0 17 16,-17-17-16,17-1 0,0 1 0,1 0 15,-19-18-15,19 17 0,-1 1 0,-17-1 16,17-17-16,-18 18 0</inkml:trace>
  <inkml:trace contextRef="#ctx0" brushRef="#br0" timeOffset="1.3335E13">11324 17745 0,'0'-18'0,"0"0"0,0 54 0,0-89 0,-17 0 16,17 35 0,-18 18-16,-17 18 15,17 0 1,-17 70-1,17-53-15,18-17 0,0 35 16,53 52 0,35-34-1,18-71 1,-71 0-16,18-35 16,-35 17-16,-1 0 0,-17 1 0,-17-19 15,-54-34 1,-35 17-1,36 0 1,105 18 0,-17 35-16,105-53 15,-70 35 1,-18 1-16,195-54 31,-213 71-31,19 0 0,-19 0 0,1 0 16,-18 18-16,0-1 0,0 1 15,0 17-15,-18 1 0,18-19 16,0 18-16,-17 1 0,34 52 16,-17-70-16,36 52 15,-19-52-15,1-1 0,0 1 16,-18 0-16,17-18 0,1 17 0,-18 1 16,0-36-1,-18-35 1,18 36-16,-35-71 15,17 70-15,18-17 16,0 17-16,0-17 0,0 17 16,36-52-16,-19 34 15,36-17-15,-35 53 16,-1-17-16,19 17 0,-19-18 0,1 18 16,17 0-16,-17 18 0,-1-18 0,19 35 15,-1-17-15,0 17 16,-17-17-16,35 52 15,-53-35-15,17-17 0,-17 0 0,18-1 16,-18 1-16,18 0 16,-18-36-1,0 0 1,17 1-16,1-54 16,0 36-16,-1 17 15,1 1-15,0-1 0,-1 0 0,1 1 0,17 17 16,-17 0-16,-1 0 15,1 0-15,0 17 0,-1 36 16,-17-35-16,18 35 16,0-18-1,-18-17-15,17-36 32,1 0-32,17-17 15,-17 17-15,-1 1 0,1-1 0,0 1 16,17-1-16,-17 0 0,-1 1 0,19-1 0,-19 18 15,19 0-15,-1 0 16,-18 0-16,19 53 16,-19-35-16,-17-1 0,0 18 15,0-17-15,0 0 0,0-1 0,0 19 16,0-19-16,0 1 0,0 0 0,0-1 16,0 1-16,18-1 0</inkml:trace>
  <inkml:trace contextRef="#ctx0" brushRef="#br0" timeOffset="1.3335E13">14076 17268 0,'-18'0'0,"1"0"16,52 0-16,-88 0 0,35 0 15,36 0 1,0-17 0,34-1-1,-34 18-15,88-17 16,-71-1-16,1 0 0,16 18 0,-16-17 0,17 17 15,105-36 1,-69 36 0</inkml:trace>
  <inkml:trace contextRef="#ctx0" brushRef="#br0" timeOffset="1.3335E13">14393 17198 0,'-17'0'16,"34"0"-16,-52 0 0,17 0 0,18 18 15,0 34 1,0-34 0,0 88-16,0-71 0,18 18 15,-18 35-15,18-52 16,35 140 0,-53-141-16,53 89 15,-36-71-15</inkml:trace>
  <inkml:trace contextRef="#ctx0" brushRef="#br0" timeOffset="1.3335E13">14728 17851 0,'-17'0'0,"34"0"0,-52 0 0,53 0 31,70 0-16,-70-18-15,123-35 16,-106 53 0,0-18-16,1 1 0,-19-1 15,-17-17-15,-53 0 16,-53 35 15,1 35-15,69-18-16,-17 89 15,36-88-15,-1 70 16,53 18 0,-35-71-16,71 18 15,-36-53-15,1 18 0,52-18 16,-35 0-16,88-18 16</inkml:trace>
  <inkml:trace contextRef="#ctx0" brushRef="#br0" timeOffset="1.3335E13">15293 17798 0,'-18'0'0,"36"0"0,-36-18 0,18 0 16,0 1-16,0-1 0,0 0 15,18 1 1,17 17-1,-17 0-15,-1 17 16,1 1-16,-18 0 0,18-1 16,-1 19-16,-17-19 0,18 1 0,-18 17 15,18-17-15,-1-1 0,-17 19 0,18-19 16,-18 19-16,18-19 0,-18 1 0,0 0 16,0-1-16,0-34 31,0-36-16,0 35-15,0-70 32,17 70-32,-17-17 0,18 17 0,0 1 0,-1-1 15,1 0-15,-1 1 0,1-1 0,0 18 16,-18-18-16,17 18 0,1 0 0,0 0 16,-1 18-16,1 0 15,0-1-15,-18 1 0,35 17 16,-35-17-16,17 0 0,1 17 15,0-18-15,-1-17 0,1 18 16,0-18-16,17 0 0,-17 0 0,17-18 16,0 18-16,-17-17 0,17-1 0,0 18 15,-17-17-15,0-1 0,17 0 0,-35 1 16,17-1-16,1 0 0,0 1 16,-18-1-16,0 36 15,-18 17 1,18 18-1,0-35-15,18-1 16,-1-17 0,1 0-16,0 0 0,-1 0 0,19-17 15,-19-1-15,19 0 0,16-17 16,-34 17-16,0-17 0,35-18 16,-36 36-16,-17-19 0,18 19 0,0-1 15,-18 0-15,17 1 0,-17-1 0,0 0 16,18 18-16,-1 18 15,19 70 1,-19-52-16,36 158 16,-35-142-16,0 19 15,-18-18-15,17 0 0,1 0 0,-18 0 0,18 0 16,-18-18-16,0 0 0,17 0 16,-17-17-16,0 17 0,0-17 15,0-36-15,-17-17 16,17 0-16,0-106 15,17 105 1,-17 1-16,35 0 0,-17 0 0,17-1 16,1 1-16,-1 17 0,0 1 15,0-1-15,1 0 0,-1 18 0,36 0 16,-54 0-16,1 0 0,-1 18 0,-17 0 16,-17 17-1,-1-17-15,-123 88 16,88-89-16,0 1 0,-17-1 15,17 1-15,-18-18 0,1 0 0,-1 0 16,1 0-16,-1 0 0,0 0 0,19 0 16,16-18-16,1 1 0,17-1 0</inkml:trace>
  <inkml:trace contextRef="#ctx0" brushRef="#br0" timeOffset="1.3335E13">15804 15399 0,'0'0'0,"0"-18"31,0 36 79,0-1-95,0 36 1,0-35-16,0 17 16,0-17-16,0 17 15,0-17-15,0-1 0,0 1 0,0 17 0,0 71 16,0 0 15,0-88-31,0 70 16,0-53-16,0 0 0,0-17 0,0 17 15,0 89 1,0-89-16,0 71 16,0-71-16,0 0 0,0 1 0,0 17 15,0-18-15,0 0 0,0 0 0,0 1 16,18 87-1,-18-105-15,0 0 16,18-1-16,-18 1 0,0-1 0,-18-17 47,0 0-47,1-17 16,-36-1-16,0-35 15,35 36 1,-35-54-16,36 53 15,17 1-15,-18-19 0,1 19 0,-1-1 16,0 1-16,18 34 31,0 1-15,18 52 0,-18-52-16,35 53 15,-17-54-15,17 36 16,-17-18-16,-1-17 0,36 35 15,-35-35-15,0-1 0,-1 1 16,1-18-16,-1 0 0,1 0 16,35-53-1,-35 35-15,17-35 16,-35 18-16,0 18 16,0-1-16,0 0 0,0 1 0,0-1 15,0-17-15,0 17 16,-18 18-16,18-18 0,0 1 15</inkml:trace>
  <inkml:trace contextRef="#ctx0" brushRef="#br0" timeOffset="1.3335E13">18486 16104 0,'0'-17'94,"0"34"0,0 1-48,0 0-30,0-1 15,0 1 1,0-1-1,0 1-31,0 17 31,0-17-15,0 53-1,0-54 1,17 142 0,-17-124-1,0 1-15,0-1 0,0 194 31,0-194-31,71 265 32,-71-247-32,17 0 0,1 0 0,17 176 31,-17-193-31,0 158 31,-18-177-31,-36 19 31,19-36-31,-142-53 32,141 35-32,-17 0 15,17 1-15,-17-1 0,-71-70 16,89 70 0,-36-35 15,53 71-31,53 53 31,-53-54-31,194 177 31,-177-176-31,19-1 0,-1 1 16,88 17 0,-87-35-16,87-70 31,-105 52-31,-18 1 0,17-1 15,-52-88 1,35 88-16,-53-87 31</inkml:trace>
  <inkml:trace contextRef="#ctx0" brushRef="#br0" timeOffset="1.3335E13">24871 15558 0,'-18'0'31,"18"17"63,0 1-79,0-1-15,-17 36 31,17-35-31,0 17 0,0-17 0,0 141 32,0-124-32,-18 247 31,0-247-31,18 18 0,0 0 0,-17 265 31,17-265-31,53 194 31,-36-212-31,-17-17 0,0-1 16,18 54 0,-36-71 15,1-18-15,-89-88-1,88 89 1,0-1-16,1 0 0,-1 1 0,-17-54 15,17 54 1,1-1-16,17 0 31,0 36 1,0 70-1,0-70-31,0 176 31,0-159-31,0 0 16,0 1-16,17 158 15,-17-159-15,0 18 16,18-18-16,-18 0 0,35 106 16,-17-105-16,-18 105 46,0-124-46,-18-17 0,-17-17 32,17 17-32,-123-159 31,124 124-31,-1 17 0,18 1 0,-35-72 31,52 89-31,160 18 31,-142-18-31,18 18 0,-18-18 16,106 17-16</inkml:trace>
  <inkml:trace contextRef="#ctx0" brushRef="#br0" timeOffset="1.3335E13">10566 5644 0,'0'0'0,"-71"18"15,18 0-15,0-18 0,0 0 0,0 0 16,-17 17-16</inkml:trace>
  <inkml:trace contextRef="#ctx0" brushRef="#br0" timeOffset="1.3335E13">3933 2822 0,'18'-17'0,"-36"34"0,54-34 0,-36-1 15,17 18-15,-17-18 16,0 36-1,0 0 1,0-1 0,0 19-16,0-19 15,18 54 1,0-18-16,-18-18 0,17 18 16,-17-18-16,36 159 15,-36-141-15,0 0 0,0 0 0,17 17 16,1 230-1,-18-212-15,0 195 16,0-177-16,0-1 0,0-16 16,0 16-16,0 1 0,-18-18 0,-17 106 15,35-105-15,-18-1 0,1-18 16,-1 19-16,0-19 0,1 1 0,-1-18 16,-17 70-16,17-88 0,18 1 15,-17-1-15,17 0 0,-18-17 0,18 35 16,0-36-1,0 1-15,0 0 16,18-1 0,34-17 15,-34 18-31,53-18 16,-36 0-16,0 0 0,1 0 0,-1 0 15,18 0-15,-18 0 0,18 0 0,0 18 16,0-18-16,105 17 15,-105 1-15,212 17 16,-177-17-16,-17-18 0,17 17 16,-18-17-16,19 18 0,-1 0 0,88-1 15,-70-17-15,-18 0 16,18 0-16,0 18 0,0-18 0,0 0 16,105 0-16,-105-18 0,0 18 15,0 0-15,-18-17 0,0 17 0,0-18 16,-17 18-16,70-35 0,-88 35 15,0-18-15,0 0 0,-36 1 16,1-18-16,-18 17 16,-35 0-16,-1 1 0,1-1 15,0 18-15,-18 0 0,18-18 0,-1 18 16,1 0-16,18 0 0,52 18 31,106 17-15,-106-17-16,71 17 15,-71 0-15,-17-17 0,0 0 16,-18 17-16,0 0 0,0 1 0,-36 69 16,1-52-16,-53 53 15,35-53-15,-18 0 0,-193 106 16,158-89 0,53-52-16,18 0 0,17-1 0,-35 19 15</inkml:trace>
  <inkml:trace contextRef="#ctx0" brushRef="#br0" timeOffset="1.3335E13">5221 1199 0,'0'0'0,"-18"-17"0,18-1 15,-17 18 1,-18-17 0,-18 17-1,35 0-15,-70 0 16,35 17-16,18-17 15,-1 18-15,-17-18 0,-52 70 16,52-52-16,17 17 0,-17 1 16,18 16-16,0-16 0,-18 17 0,18 0 15,-18 70-15,-18 124 16,71-194 0,18 123-16,0-123 15,-1-18-15,1 18 0,-1 0 0,19-17 0,-1-1 16,0 0-16,1-17 0,16-1 0,-16 1 15,17 0-15,0-1 0,-1-17 16,1 0-16,0 0 0,18 0 0,-18 0 0,17-17 16,-17 17-16,18-18 0,-18 0 15,0 1-15,0-1 0,0-17 0,-18 17 16,18-17-16,-18 0 0,0-1 0,1 1 16,-1 0-16,0-18 0,18-35 15,-35 35-15,-1 0 0,-17-18 0,18 18 16,0-17-16,-18 17 0,0 0 0,0-17 15,0 17-15,0 0 0,-18 17 0,0-17 16,1 18-16,-1 18 0,0-19 16,1 19-16,-19-1 0,19 18 15,-1 0-15,1 0 16,17 18-16,-18-1 0,0 1 0,18 35 16,-17-36-16,17 19 0,0-1 15,0 0-15,0 54 0,0-37 16,0 1-16,0 0 0,0 0 0,0 18 15,17-18-15,1 17 0,-18-17 0,18 18 16,-1-1-16,-17-17 0,18 0 0,-1 18 16,1-18-16,17-18 0,-17 18 0,17-18 15,-17 0-15,88 36 16,-71-54-16,0 1 0,1 0 0,69-18 16</inkml:trace>
  <inkml:trace contextRef="#ctx0" brushRef="#br0" timeOffset="1.3335E13">6526 2311 0,'0'0'15,"-17"-71"-15,-1 53 0,-88 18 32,18 89-17,70-54 1,-70 212 15,88-229-31,0-1 0,18-17 0,0 18 0,52-18 31,-52 0-31,140-106 32,-158 88-32,18 1 0,-18-1 0,0-17 15,0-36 1,0 54-16,0-1 31,0 36-15,0 17-1,0-17-15,35 140 32,-35-140-17,18 0-15,0-1 0,35 36 16,0-88 15,-36 17-15,54-105 15,-54 105-31,1 0 0,-18 1 0,71-36 31,-54 35-31,107 71 31,-124-35-31,17-1 0,-17 1 16,0 88 0,0-88-16,-17 52 31,17-88 0,17-17-31,1 35 16,35-194 15,-53 177-31,0-1 0,0 0 0,0-35 31,88 159 1,-70-88-32,158 141 31,-176-142-31,0 1 0,-35 70 31,-18-70 0,176-124 1,-105 88-17,105-123 1,-123 123-1,0 1-15,0-1 0,0 1 16,0 34 0,0 54 15,0-54-31,53 107 31,-35-107-31,-18 1 0,18-18 0,70 35 31</inkml:trace>
  <inkml:trace contextRef="#ctx0" brushRef="#br0" timeOffset="1.3335E13">7708 2275 0,'-17'0'0,"-1"0"16,53 0-16,-88-17 0,18-1 15</inkml:trace>
  <inkml:trace contextRef="#ctx0" brushRef="#br0" timeOffset="1.3335E13">7990 2240 0,'0'18'31,"0"-1"-15,-35 72-1,18-72 1,-1 142 15,18-141-31,0-1 0,0 1 0,53 70 31,-36-88-31,142 18 32,-124-36-32,1 18 0,-1-18 0,106-52 31,-106 52-31,-17-35 31,-36 53-31,1 0 16,-19 18-16,-87 35 15,105-53-15,1 53 32,17-36-17,17-17-15,107-35 31,-89 35-31,-17 0 32,88 35-1,123-158 0,-211 88-31,87-230 31,-105 212-31,0 0 0,0 18 16,-17-18-16,-54-141 16,-17 176 15,70 36-15,-140 317-1,140-282 1,18 0-16,0 0 0,0 0 0,106 123 31,-71-158-31,300-36 31,-282 1-31,18-19 0,-36 1 0,177-159 32,-195 159-32,1-265 31,-36 282-31,1 18 0,-1-17 15,-35 105 1,35-53-16,1 283 31,34-283-31,19 0 16,-1-17-16,247 88 16,-211-89-1,264-17 1</inkml:trace>
  <inkml:trace contextRef="#ctx0" brushRef="#br0" timeOffset="1.3335E13">14358 12647 0,'0'0'0,"-18"0"0,1 0 16,-1 0-16,1 0 0,17 18 0,-106-18 31,106 17-31,-18-17 32,18-17-32,18-1 31,17 0 0,-35 36 78,18-18-109,-18 18 32,-36 17-1,19-35-31,-1 53 31,18-35-31,18-1 16,35-17-1</inkml:trace>
  <inkml:trace contextRef="#ctx0" brushRef="#br0" timeOffset="1.3335E13">4957 8449 0,'0'0'0,"-18"-18"0,18 1 15,-18-19 17,18 1-17,0 18 1,0-1-1,0 36 1,0-1 0,0 1-16,-17 17 15,17-17-15,-18 17 16,18-17-16,-18 87 16,1-69-16,-1 52 15,0-17-15,18-36 16,0 0-16,0 0 0,-17-17 15,17 17-15,0 18 0,0-18 16,-18-17-16,18 17 0,0-17 0,-18 35 16,18 18-16,0-54 15,-17 89-15,17-53 16,-18 35-16,18-53 0,0 18 16,0-17-16,0 105 15,0-106-15,0 0 0,0-17 0,0 17 16,0 0-16,0-17 0,0 35 15,0-35-15,0-1 0,0 1 0,18 0 16,-18-1-16,0 18 0,0-17 16,0 0-16,17 17 0,-17-17 0,0 17 0,18 18 15,0-18-15,-18 0 16,0 36-16,17-36 0,-17-17 0,0 17 16,0 0-16,0-17 0,0 70 15,18-70-15,-18 17 16,0-17-16,0-1 0,0 1 0,0 0 15,0 35-15,0-36 16,18 19-16,-18-19 0,17 1 16,1 35-1,-18-36-15,18 1 0,-18-36 47,-36 1-31,-17-19-1,-35-16 1,71 34-16,-72-35 16,19 35-16,35 1 15,17 17-15,-123-18 16,106 18-16,-36 0 16,53 0-16,1 0 15,-1 0-15,36 0 31,-1 0-31,1 0 16,53 0-16,-36 0 16,-18 0-16,36 0 0,-17 0 0,-1 0 15,18 0-15,0 0 0,0 0 0,0 0 16,211 0 0,-193 0-16,158-18 15,-158 18-15,17 0 0,-18 0 0,19 0 16,-1 0-16,-18 18 0,18-18 0,-17 0 15,17 0-15,142 18 16,-160-18-16,89 17 0,-89-17 16,1 0-16,194 0 15,-195-17-15,89-1 16,-106 18-16,53-18 16,-54 18-16,-16-17 0,87-1 15,-87 18 1,-1-17-16,0 17 0,-17-18 0,17 18 0,-17-18 15,17 1-15,-35-1 16,18 18-16,-18-18 0,0 1 16,0-1-1,-36-17 1,19 17-16,-72-17 16,72 35-16,-54-18 0,36 1 15,0 17-15,-124-18 16,124 0-16,-1 18 0,-17 0 15,36 0-15,-1-17 16,36 17 0,-1 0-1,1 0-15,70 0 16,-52 0-16,52 17 16,18-17-16,88 18 15,-141-18 1,105 18-16,-105-18 15,53 17-15,-71 1 0,18-18 16,53 35-16,-71-17 16,-17-18-16,17 17 0,-17 1 0,0 0 15,-1-1-15,1 36 16,-18-35-16,0 17 0,-18-17 0,1-1 16,-1 1-16,-106 70 15,89-70-15,-88 35 0,70-36 16,-18 19-16,-123 17 15,124-36-15,17 1 0,-18 0 16,18-1-16,18 1 0,-18-1 0,18-17 0,-18 36 16,35-36-16,1 0 15,-1 17-15,0-17 0</inkml:trace>
  <inkml:trace contextRef="#ctx0" brushRef="#br0" timeOffset="1.3335E13">11395 10566 0,'0'0'0,"-18"0"0,0 0 0,1 0 15,-1 0 1,1 0 15,34 0 47,1-18-47,-89 36 1,54-18-32,-107 0 31,106 0-31,-17 0 16,18 0-16,-1 0 0,-70 17 15,70-17-15,36 18 31,-1-18-15,19 0-16,-1 0 0,212 0 31,-194 0-31,511-35 32,-493 35-32,-1 0 0,248-36 31,-265 36-31,141-17 31,-177 17-31,1-18 0,-18 1 31,-18 17-31,-281-36 32,246 36-17,-212-17 1,283 17-1,123 17 17,-88-17-32,282 36 31,-300-19-31,18 1 0,-18-18 0,1 17 16,34 36-1,-70-35-15,-335 141 31,264-142-31,1 1 0,-300 70 32,334-88-32,-105 53 3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7-28T10:59:04.200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9208 6932 0,'0'18'0,"0"-1"31,17-17 16,1 0-47,-18-17 16,17 17-16,19-36 15,-19 19-15,1-1 0,0 1 0,-18-1 16,17 0-16,36-52 16,-35 34-16,70-105 15,-70 106-15,-1-18 0,1 0 16,0 0-16,-18 18 0,17-18 0,1-35 15,35-89 1,-53 142-16,17-53 16,1 70-16,-18 1 15,0-1-15,0 0 0,0 36 63,0 0-63,0-1 15,-18 19-15,18-19 16,0 19-16,-17-19 0,17 1 0,0 17 16,0-17-16,0 88 15,0-71-15,0 106 16,0-106-16,0 18 0,0 0 0,0 0 16,17 141-1,1-123-15,-18 105 16,0-123-16,0 17 0,18 1 15,-18 0-15,0-19 0,0 19 0,0 0 16,17-18-16,-17 17 0,0 1 0,18-1 16,-18 1-16,0-1 0,0 213 15,18-213-15,-18 124 16,17-123-16,1-1 16,-18-17-16,17 18 0,1-18 0,35 176 15,-35-176 1,35 88-1,-36-106-15,1 1 0,0-1 0,-1 0 16,1 0-16,-1 1 0,1-19 0,0 1 16,-1 17-16,1-17 0,17-1 15,-17 1-15,70 0 16,-70-36-16,17 18 0,0-35 16,89-36-1,-107 36-15,72-53 16,-72 53-16,1-1 0,0 19 15,-18-19-15,17 1 0,-17 0 0,0-36 16,0 36-16,0 0 0,-17-1 16,-1-17-16,0 18 0,-70-141 15,70 123 1,-17 0-16,0 18 0,17-18 0,-17 17 0,-89-69 16,89 69-1,-18 19-15,18-1 0,0 0 0,-1 1 16,1-1-16,-18 1 0,36-1 15,-19 0 1,19 1-16,34-1 16,19 18-16,34-53 15,-17 53-15,-18-18 0,18 1 0,0-1 16,0 1-16,0 17 0,71-36 16,-54 19-16,106-1 15,-123 0-15,0 18 0,0-17 0,-18 17 16,1 0-16,70-18 15,-89 18-15,1 0 16,-18-18 15</inkml:trace>
  <inkml:trace contextRef="#ctx0" brushRef="#br0" timeOffset="1562.3781">8414 5450 0,'0'0'0,"-18"0"16,18-17-16,-35 17 31,17-18-15,1 18-16,-19 18 16,19-1-1,-1 1-15,-35 35 16,35-35-16,-17 52 15,35-52-15,-17-1 16,17 19-16,-18-19 0,18 19 0,0-1 16,-18 0-16,1 18 0,17-18 0,-18 1 15,18 17-15,0-1 0,0 1 0,0-17 16,0 17-16,18 52 16,-18-52-16,17-17 0,19 17 0,-19-18 0,18 18 15,1-18-15,52 36 16,-35-36-16,0 0 0,0-17 0,0-1 0,17 1 15,1 0-15</inkml:trace>
  <inkml:trace contextRef="#ctx0" brushRef="#br0" timeOffset="2046.594">10513 5362 0,'0'-17'16,"17"-1"-1,1 18-15,53-35 16,-54 35-16,1 0 15,17 0-15,-17 0 0,17 0 0,0 0 16,36 35-16,-18-17 16,-18-1-16,18 1 0,0 17 0,-18 0 15,0 18-15,36 36 0,-53-37 16,-1 19-16,-17-18 0,0 17 0,-17-17 16,-19 18-16,-69 123 15,52-141-15,17 17 0,-52 36 16,35-70-16,18-1 0,17 0 0</inkml:trace>
  <inkml:trace contextRef="#ctx0" brushRef="#br0" timeOffset="3203.1266">12100 7761 0,'-17'0'31,"-1"0"-15,36 0 46,-1 0-46,1 0-16,70 0 15,-53 0 1,124 0 0,-106 0-16,0 0 0,70 0 15,-70 0-15,88 18 0,-70-18 16,211 0-1,-194 0-15,142 0 16,-160 0-16,89 0 0,-71 0 16,-17 0-16,-1 0 0,-17-18 0,18 18 15,-18 0-15,17 0 0,71-18 16,-88 1-16,36-1 16,-72 1-16,1 17 15,-18-18-15,0 0 0,0 1 16,-35-1-16,-1 0 0,-87-17 15,70 35-15,-18-18 16,18 18-16,-17-17 0,17 17 0,-18-18 16,18 18-16,-35-17 0,71 17 15,-1 0-15,0 0 0,36 0 16,0 17-16,-1-17 16,89 0-1,-53 18-15,-18-18 0,18 0 0,0 17 0,18-17 16,-18 0-16,0 18 0,70 0 15,-52-18-15,-19 17 0,1 1 16,0-18-16,0 18 0,0-1 0,35 19 16,-52-19-16,-19 18 0,18-17 15,-17 17-15,-18 1 0,0 52 16,-35-53-16,-124 89 16,106-107-16,-17 19 15,-71-1-15,-195 35 16,248-52-1,-88 17-15,141-17 16,-36-18-16,53 18 0</inkml:trace>
  <inkml:trace contextRef="#ctx0" brushRef="#br0" timeOffset="6578.1065">16810 7320 0,'0'-18'0,"0"36"15,0 0 1,-35 35 15,-1 88 0,19-124-31,-1 125 32,18-125-32,0 18 15,0-17-15,-18 194 16,-35 105 15,53-264-15,-52 318 15,34-318-31,18-1 0,0 19 0,-18 264 31,18 141 0,0-405-31,0 405 32,0-405-32,0 17 0,0-17 15,0 387 1,-35 71 15,35-458-15,-35 423-1,35-424 1,0 1-16,0-1 0,0 354 31,0-354-31,-53 336 32,53-353-32,-18 0 0,1 0 0,-36 123 31,53-141-31,0 71 15</inkml:trace>
  <inkml:trace contextRef="#ctx0" brushRef="#br0" timeOffset="8296.7473">16986 7302 0,'0'0'16,"-17"-17"-16,-1 17 16,0 0-1,-52 0 17,52 17-32,-17 19 31,35-19-16,88-17 1,-70 18-16,317-18 31,-265 0-15,-17 0-16,18 0 0,-18 0 0,229 18 16,-194-18-16,494 0 31,-494 0-16,1 0-15,16 0 0,1 0 0,406 17 32,-406-17-32,670 18 31,-653 0-31,-17-18 0,18 0 0,458 17 31,-477 1-31,830 35 31,-811-53-31,-1 0 16,1 17-16,493 1 16,-493 0-16,669 17 31,-687-35-31,0 0 16,0 18-16,0-18 0,423 17 15,-423 1 1,582 0 15,-600-18-31,0 0 0,0 0 0,300 17 31,-317-17-31,387 18 32,-422-18-32,-1-18 0,0 18 15,53-17 1,-70 17 15,-36 0 32,1 0-48,-18 17 1,35 1-1,-53 70 17,53-70-32,-18 105 31,18-88-31,-35 230 31,35-230-31,-18 18 0,18-18 16,-35 248-1,17-213-15,-52 407 32,52-407-32,0 1 15,18-1-15,-70 389 16,-18 264 15,70-635-15,-53 600 15,54-582-31,-1-18 0,0 0 0,-70 441 31,71-440-31,17 405 32,-18-424-32,18-17 0,0 0 0,-18 106 15</inkml:trace>
  <inkml:trace contextRef="#ctx0" brushRef="#br0" timeOffset="9812.1966">17022 13406 0,'-18'0'0,"36"0"62,34 0-46,-34 0-16,158 0 31,-123 17-31,-17-17 0,17 0 0,246 0 31,-228 0-31,564 18 32,-547-18-32,0 17 0,459 19 31,-441-19-31,635 36 31,-618-53-31,1 18 16,-1-18-16,618 35 15,-617-17 1,705 52 0,-724-70-1,19 18-15,-18-18 0,17 18 0,336 17 31,-353-35-31,811 71 32,-794-54-32,-17-17 0,0 0 0,406 35 31,-407-17-31,583 17 31,-599-35-31,16 18 0,-16-18 16,-1 0-16,370 18 15,-352-18-15,494 35 32,-512-35-17,-17 0-15,105 0 0,-88 0 16,265-18-16,-265 18 16,0-17-16,424-1 31,-442 18-31,407-18 31,-354 18-31,195 0 31,-265 0-31,88-35 32,-141 17-32,-18 18 0,0-17 15,1-1-15,-1 1 0,-52-36 16,52 53-16,0-18 0</inkml:trace>
  <inkml:trace contextRef="#ctx0" brushRef="#br0" timeOffset="10702.8409">27199 11783 0,'0'-18'15,"0"36"-15,-17-53 0,-1 35 0,-17 0 16,17 17-16,-17 1 0,-142 176 47,160-159-47,-19 89 15</inkml:trace>
  <inkml:trace contextRef="#ctx0" brushRef="#br0" timeOffset="10827.8315">26758 12382 0,'-35'36'16,"70"-72"-16,-88 72 0,36-36 0,-1 17 15,0-17-15,1 18 0,-1 0 16,0-1-16,1-17 15,-18 53 1</inkml:trace>
  <inkml:trace contextRef="#ctx0" brushRef="#br0" timeOffset="11265.4971">26476 12612 0,'0'0'15,"-18"0"-15,18-18 31,18 1 1,-18 34-1,-18 142 0,18-141-31,-53 264 31,36-247-31,17 18 16,-18-18-16,0 212 16,18-212-1,0 265 17,0-282-32,0 0 0,18 17 0,-18-17 15,18 52 1,-18-52-16,-71-1 31,54 1-31,-266 0 31,248-18-31,0 0 0,17 0 16,-17-18-16</inkml:trace>
  <inkml:trace contextRef="#ctx0" brushRef="#br0" timeOffset="12328.0193">23654 4745 0,'0'-18'16,"-18"18"-16,-35-17 31,36 17-31,-160 70 31,142-52-31,-18-1 16,18 1-16,-159 106 15,141-89-15,-335 353 47,317-318-47,18 19 0,0-19 0,-17 18 16,-1 1-16,18-1 0,-88 106 0,-317 635 47,422-741-47,-158 565 31,177-583-31,17 1 0,-18-18 16,0 17-16,-17 142 15,17-177-15,18 18 0,0-35 16,-17 105 0,87-123 15,-52 0-16,17-53-15</inkml:trace>
  <inkml:trace contextRef="#ctx0" brushRef="#br0" timeOffset="12687.7992">21220 7885 0,'0'-18'16,"0"36"-16,-18-36 0,18 0 0,-18 1 0,1-1 15,-1 18 1,-17 35 0,-1 54-1,-16 16 1,34-69-16,18 52 15,0-53-15,0-17 16,0-1-16,106 89 16,-89-106-1,72 18-15,-54-18 16,18-18-16,35 18 0,141-53 31,-176 36-31,159-36 16,-177 53-16,36-36 0</inkml:trace>
  <inkml:trace contextRef="#ctx0" brushRef="#br0" timeOffset="13828.57">24342 4445 0,'0'-18'0,"0"36"78,0 0-78,0-1 16,0 1-16,0 0 0,17 17 0,1-18 15,0 54-15,-18-36 0,17 89 16,-17-89-1,0 18-15,0-18 0,0 18 0,0-18 0,0 18 16,0 18-16,-17-36 16,-1 106-1,18-123-15,0 0 0,0-1 0,0 1 16,0 0-16,0-36 16,0-17-1,0 17-15,0-70 16,0 52-16,0-16 0,0 16 0,18 1 15,-18-18-15,17-123 16,1 123-16,-18 17 0,0-34 16,18-36-1,-18 88-15,0 1 16,17 17-16,1 0 16,-1 0-16,36 53 15,-35-36-15,17 1 16,-17 17-16,35 1 0,-18-1 0,0 0 15,1 0-15,17 1 0,-18-1 0,0 18 16,0-18-16,18 18 0,-17-18 0,-19 18 16,18-17-16,1-1 0,-19 0 15,19 18-15,-19-18 0,1 1 0,0-1 0,-1 0 16,1 0-16,17 18 16,-17-17-16,17 17 15,-35-36-15,18-17 0,-18-17 16,17-1-16,1-53 15,0 36-15,-1-106 16,-17 88-16,0 0 0,0 0 16,0 0-16,0 0 0,0-176 15,0 158-15,0-70 16,0 88-16,0-52 16,0 87-16,-17 0 15,17 1-15,0-1 0,0 0 16,0 36-1</inkml:trace>
  <inkml:trace contextRef="#ctx0" brushRef="#br0" timeOffset="22468.4138">17462 8908 0,'0'0'0,"0"17"0,-17 1 16,-1 0-16,18-1 0,0 36 16,0-35-1,141-71 17,-123 35-32,0 18 0,-18-17 0,0-36 31,0 35-31,-124 18 31,106 0-31,1 0 0,-1 0 16,18 18-1,0-36-15,106-35 32,-106 35-32,18 1 15,-18-1-15,0-35 16,-18 53-1,-176 36 1</inkml:trace>
  <inkml:trace contextRef="#ctx0" brushRef="#br0" timeOffset="22780.84">18750 9137 0,'0'0'0,"-35"18"0,0-18 0,-1 17 0,19-17 16,-1 18-16,36-18 15,70-18 1,-53 18-1,106-88 1,-141 70 0,18 1-16,-18-1 0,0 0 15,-35-34 1,17 34-16,-35 0 16</inkml:trace>
  <inkml:trace contextRef="#ctx0" brushRef="#br0" timeOffset="22921.394">19032 9437 0,'-35'17'15,"70"-34"-15,-88 52 0,18-17 0,18-18 16,-1 0-16,18 17 0</inkml:trace>
  <inkml:trace contextRef="#ctx0" brushRef="#br0" timeOffset="23108.8317">17939 10213 0,'0'0'0,"-53"35"0,18 0 0,-18-17 0,17 17 16,19-17-16,-19 0 0,36-1 0,0 1 15</inkml:trace>
  <inkml:trace contextRef="#ctx0" brushRef="#br0" timeOffset="23249.4459">17604 10619 0,'-53'0'0,"106"0"15,-142 17-15,54-17 0,-35 18 16,52-18-16,18 18 0</inkml:trace>
  <inkml:trace contextRef="#ctx0" brushRef="#br0" timeOffset="23405.6264">18080 10848 0,'0'18'0,"0"-36"16,0 53-16,18-17 16,34-1-1</inkml:trace>
  <inkml:trace contextRef="#ctx0" brushRef="#br0" timeOffset="23530.5709">18891 11024 0,'0'18'16,"0"-36"-16,0 54 0,18-36 15</inkml:trace>
  <inkml:trace contextRef="#ctx0" brushRef="#br0" timeOffset="23718.0076">20038 10707 0,'0'-35'16,"0"70"-16,0-53 15,0 36-15</inkml:trace>
  <inkml:trace contextRef="#ctx0" brushRef="#br0" timeOffset="23858.5884">20532 10266 0,'-141'0'15,"282"0"-15,-335-18 0,141 1 16,-88 52 0,141-18-16,0 1 15,17 0-15,19-1 0</inkml:trace>
  <inkml:trace contextRef="#ctx0" brushRef="#br0" timeOffset="24014.8144">20990 9984 0,'-17'-18'0,"34"36"0,-52-54 15,17 36-15,1-17 0,-1-19 16</inkml:trace>
  <inkml:trace contextRef="#ctx0" brushRef="#br0" timeOffset="24140.0664">20761 9243 0,'-35'0'0,"-18"-35"0,141 70 16,-211-70-16,123 17 0</inkml:trace>
  <inkml:trace contextRef="#ctx0" brushRef="#br0" timeOffset="24312.3499">20655 8714 0,'-35'-18'16,"70"36"-16,-123-54 0,53 19 0,-1-1 0,19 0 15,-1 1-15,0 17 0,1-18 16</inkml:trace>
  <inkml:trace contextRef="#ctx0" brushRef="#br0" timeOffset="24437.1124">21202 8590 0,'-18'-18'31,"18"1"-31,18 17 15</inkml:trace>
  <inkml:trace contextRef="#ctx0" brushRef="#br0" timeOffset="24577.6584">22472 8978 0,'-18'18'0,"36"-36"0,-53 36 16,35-1-16</inkml:trace>
  <inkml:trace contextRef="#ctx0" brushRef="#br0" timeOffset="24733.8585">22983 9278 0,'-35'0'0,"70"0"0,-87 0 0,34 0 0,0 0 16,18 18-1</inkml:trace>
  <inkml:trace contextRef="#ctx0" brushRef="#br0" timeOffset="24890.0579">22119 10425 0,'-35'35'0,"70"-70"0,-88 88 16,18-53-16,17 35 0</inkml:trace>
  <inkml:trace contextRef="#ctx0" brushRef="#br0" timeOffset="25015.0178">21220 11289 0,'-36'18'16,"72"-36"-16,-107 53 0,36-35 0</inkml:trace>
  <inkml:trace contextRef="#ctx0" brushRef="#br0" timeOffset="25140.0083">20302 11942 0,'-35'17'16,"70"-34"-16,-88 34 0,36-17 0,-1 0 0</inkml:trace>
  <inkml:trace contextRef="#ctx0" brushRef="#br0" timeOffset="25264.9378">19667 12012 0,'-35'0'16,"17"0"-16,71 0 0,-123 0 0,52-18 0,1 18 16,17-17-16</inkml:trace>
  <inkml:trace contextRef="#ctx0" brushRef="#br0" timeOffset="25405.5161">18944 11395 0,'-35'-18'16,"70"36"-16,-88-36 0,18 0 0,17 1 15,18-1-15,-17 1 0,17-1 0,0 0 0</inkml:trace>
  <inkml:trace contextRef="#ctx0" brushRef="#br0" timeOffset="25561.734">19826 10142 0,'0'-17'15,"0"-1"-15,0 0 0,-18-52 31</inkml:trace>
  <inkml:trace contextRef="#ctx0" brushRef="#br0" timeOffset="25702.6173">20267 9737 0,'0'0'16,"-70"-89"15,87 89-31</inkml:trace>
  <inkml:trace contextRef="#ctx0" brushRef="#br0" timeOffset="25858.952">21766 9631 0,'0'0'16,"0"-18"-16,89 18 31</inkml:trace>
  <inkml:trace contextRef="#ctx0" brushRef="#br0" timeOffset="25999.5914">22913 9948 0,'0'0'0,"0"18"0,53 35 31</inkml:trace>
  <inkml:trace contextRef="#ctx0" brushRef="#br0" timeOffset="26140.0989">23618 10777 0,'-35'18'16,"70"-36"-16,-87 71 0,16-35 0,19 17 16,17-17-16,0-1 0</inkml:trace>
  <inkml:trace contextRef="#ctx0" brushRef="#br0" timeOffset="26405.9648">22578 12365 0,'-36'17'0,"72"-34"0,-107 52 0,54-17 0,-1-18 16,-17 0-16,17 0 0,0 17 0,1-17 16,-1 0-16,18 18 0</inkml:trace>
  <inkml:trace contextRef="#ctx0" brushRef="#br0" timeOffset="26546.514">22031 12365 0,'0'0'0,"-35"0"0,-18 0 0,0 0 0,18 0 15,-1 0-15,1-18 0,0 18 0,17-17 16,0 17-16,1 0 0</inkml:trace>
  <inkml:trace contextRef="#ctx0" brushRef="#br0" timeOffset="26733.9818">21960 11765 0,'0'0'16,"-17"-17"-16,17-1 0,17-106 31,19 124-31</inkml:trace>
  <inkml:trace contextRef="#ctx0" brushRef="#br0" timeOffset="26858.9164">22578 11518 0,'-141'18'31,"282"-36"-31,-265 53 16</inkml:trace>
  <inkml:trace contextRef="#ctx0" brushRef="#br0" timeOffset="27015.1414">22895 11818 0,'-35'35'0,"70"-70"0,-88 70 0,36-17 0,-71 0 31,88 52-15</inkml:trace>
  <inkml:trace contextRef="#ctx0" brushRef="#br0" timeOffset="27140.0739">23283 12312 0,'0'18'0,"0"-36"15,0 53-15,-17-17 0,17-1 16,0 1 0</inkml:trace>
  <inkml:trace contextRef="#ctx0" brushRef="#br0" timeOffset="27312.1231">23654 12665 0,'-18'17'0,"36"-34"0,-54 34 0,19 1 0,-1-18 16,1 18-16,-1-18 15</inkml:trace>
  <inkml:trace contextRef="#ctx0" brushRef="#br0" timeOffset="27436.8527">23883 12894 0,'-18'0'0,"1"18"16,52-36-16,-88 36 0</inkml:trace>
  <inkml:trace contextRef="#ctx0" brushRef="#br0" timeOffset="27593.0548">23354 13529 0,'-35'18'0,"70"-36"0,-106 36 0,36-1 16,0-17-16,17 0 0,1 0 16</inkml:trace>
  <inkml:trace contextRef="#ctx0" brushRef="#br0" timeOffset="27749.8508">22472 13652 0,'-53'0'16,"106"0"-16,-159 0 0,53-17 0,18 17 0,-36-18 15,54 1-15</inkml:trace>
  <inkml:trace contextRef="#ctx0" brushRef="#br0" timeOffset="27906.4463">21343 13300 0,'-53'-18'15,"106"36"-15,-159-54 0,71 36 0,-18-17 0,18-1 16,-71-35-16,88 36 16,-17-1-16</inkml:trace>
  <inkml:trace contextRef="#ctx0" brushRef="#br0" timeOffset="28000.1554">20638 13018 0,'-71'-18'16,"142"36"-16,-177-54 0,88 36 0,0-17 0,1 17 15,-1-18-15,0 0 0</inkml:trace>
  <inkml:trace contextRef="#ctx0" brushRef="#br0" timeOffset="28140.8786">19985 12700 0,'-53'0'0,"106"0"0,-141 0 0,52 0 0,-17-18 16,18 18-16,-18-35 0,36 35 16,-19 0-16</inkml:trace>
  <inkml:trace contextRef="#ctx0" brushRef="#br0" timeOffset="28297.0881">19032 12400 0,'-17'0'0,"34"0"0,-70-18 16,18 18-16,18-17 0,-1 17 0,0-18 15,18 1-15,0-1 0,36 0 16</inkml:trace>
  <inkml:trace contextRef="#ctx0" brushRef="#br0" timeOffset="28453.5383">20726 11924 0,'35'0'0,"-70"0"0,105 0 15,-34 0-15,52-18 16,35 1-1,-70 17-15</inkml:trace>
  <inkml:trace contextRef="#ctx0" brushRef="#br0" timeOffset="28578.2738">22878 11307 0,'0'-18'0,"0"36"0,17-54 15,-17 19-15,0-19 0,18 19 0,17-36 16</inkml:trace>
  <inkml:trace contextRef="#ctx0" brushRef="#br0" timeOffset="28718.8248">23266 9807 0,'-36'-35'0,"72"70"0,-107-88 0,54 18 16,-19-53 0</inkml:trace>
  <inkml:trace contextRef="#ctx0" brushRef="#br0" timeOffset="28843.7855">23654 8749 0,'0'-35'0,"0"70"0,17-123 0,1 52 16,17 1-16</inkml:trace>
  <inkml:trace contextRef="#ctx0" brushRef="#br0" timeOffset="28984.3723">24342 8396 0,'-36'18'0,"72"-36"0,-107 53 0,53-35 15,1 18-15,17 0 0</inkml:trace>
  <inkml:trace contextRef="#ctx0" brushRef="#br0" timeOffset="29140.5677">24518 9560 0,'-18'36'0,"36"-72"0,-53 89 0,35-18 0,0-17 16,0 0-16</inkml:trace>
  <inkml:trace contextRef="#ctx0" brushRef="#br0" timeOffset="29968.9622">21202 9754 0,'-18'0'15,"36"0"-15,-53 0 0,52 0 47,1-17-31,0 17-16,70-18 15,-53 18-15,124-35 16,-89 17-16,1 0 0,17 1 16,0-1-16,1-17 0,16 17 0,89-35 15,-88 18-15,0 0 0,0 0 16,17-1-16,-17 1 0,300-106 16,-318 106-16,0-1 15,0 1-15,-17 0 0,-18 17 0,0 0 16,-18-17-16,0 18 0,-17-1 0,-18 0 15,0 1-15,-123-1 16,87 18 0,-70 0-1,106 18-15,0 17 16,36-17-16,34 34 16,-34-16-16,-1-19 0,0 1 0,0 17 15,1-17-15,17 70 16,-36-70-16,-34 70 15,-1-53-15,-17-17 0,-1 0 0,1 17 16,0-18-16,-142 72 16</inkml:trace>
  <inkml:trace contextRef="#ctx0" brushRef="#br0" timeOffset="30797.044">19738 9172 0,'-18'18'0,"18"-36"62,0 1-46,18-19-1,-18 19-15,18-54 16,-18 36-16,0 0 0,0-1 16,17 1-16,-17-18 0,18-88 15,-1 88-15,36-212 16,-35 195-16,0-1 16,-1 1-16,1-1 0,0 1 0,-18-89 15,0 124-15,0-36 16,0 53-1,0 1-15,-18 17 0,-17 0 0,17 17 16,-17 1-16,-124 70 16,88-52-16,1-1 0,-1 0 0,18 0 0,-17 1 15,35-1-15,-18 0 0,35-17 16,-17 0-16,17-1 0,18 1 16,18-18-1,35-18 1,-18 1-16,124-54 15,-106 53-15,-18 1 0,18-19 16,-36 36-16,1-17 16,-18 34-1,0 54 1,0-53-16,0 70 16,18-53-16,-18 0 15,17 1-15,1-1 0,0-17 0,52 87 16</inkml:trace>
  <inkml:trace contextRef="#ctx0" brushRef="#br0" timeOffset="31265.6497">19720 10301 0,'0'-18'16,"0"36"-16,-17-36 0,-1 1 15,0 17 1,1 17-16,-71 36 15,52-17-15,1-19 0,-18 19 16,0 17-16,-17-18 0,17 18 16,-106 35-16,88-35 0,-17 0 0,18 0 15,-1 0-15,0-1 0,-105 37 16,141-54-16,0-17 16,17-18-16,0 17 0</inkml:trace>
  <inkml:trace contextRef="#ctx0" brushRef="#br0" timeOffset="31500.2912">18662 10795 0,'35'-35'0,"-246"317"0,387-529 0,-123 176 16,17-34-16,-70 69 16,18 19-16,-18-1 0,0 0 0,0 1 15,-35-1 1,-89 71 0,-70 53-1,18 53 1,158-124-16,-52 88 15,52-105-15,18 17 0,0 18 16,0-35-16,106 35 16,-71-36-16,18-17 15,71 0-15,193-35 16</inkml:trace>
  <inkml:trace contextRef="#ctx0" brushRef="#br0" timeOffset="32125.2846">20726 10724 0,'0'-17'16,"0"34"-16,-18-52 0,18 0 15,0 53 16,0 52-31,0 106 16,0-123 0,0 194-1,0-194-15,18 18 0,-18 35 16,17-53-16,-17-18 0,18 18 0,-18-18 16,0-17-16,0-1 0,0 1 0,0 0 15,0-1-15,-18-17 16,-17-17-1,17-1-15,-140-35 16,122 35-16,1 18 16,0 0-16,0 0 0,-1 0 0,-34 18 15,52 0-15,18 52 16,0-52 0,0 17-16,0-17 0,0-1 0,18 1 0,-1-18 15,1 18-15,17-18 0,-17 0 16,17 0-16,-17 0 0,17-18 0,0 0 0,1 18 15,-1-17-15,0-18 0,1 17 0,-1 0 16,0 1-16,0-1 0,-17 0 16,17-17-16,-17 17 0,0-35 15,-1-35 1,-17 53-16</inkml:trace>
  <inkml:trace contextRef="#ctx0" brushRef="#br0" timeOffset="32750.4016">22102 11007 0,'0'-18'0,"0"36"0,-18-54 0,18 19 16,0-1-1,35 36 1,-17-1-16,88 36 15,-71-35-15,-17 17 0,70 18 16,-53-18-16,0 1 16,18-1-16,0 0 0,0 1 0,0-1 15,0 0-15,0 0 0,0 1 0,105 34 16,-105-35-16,0-17 16,-17 0-16,-1-18 0,0 17 0,-17 1 15,-1-18-15,1 0 0,0 0 0,-18-18 16,-18 18-1,-52-53 1,34 36-16,1-1 0,-18-17 0,0 17 0,0 1 16,18-1-16,-18 0 0,0 1 15,18-1-15,17 0 0,1 18 0,-1-17 0,36 17 16,34 17 0,107 1-1,-124 0-15,89-1 16,-89 1-16,1-18 0,-1 35 15,-18-35-15,1 36 16,-18-19-16,-18-17 0,1 18 0,-36 17 16,35-35-16,-70 35 15,53-17-15,-1-18 0,1 18 0</inkml:trace>
  <inkml:trace contextRef="#ctx0" brushRef="#br0" timeOffset="33188.0353">22066 12524 0,'-17'17'16,"34"-34"-16,-52 34 0,17-17 0,36 0 31,0 18-31,17-18 0,0 0 0,0 18 16,1-18-16,17 0 0,17 0 0,-17 17 15,159-17 1,-142 0-16,71 0 0,-70-17 0,158-1 31,-193 18-31,34 0 16,-70-18-16,-17 18 15,-1 0-15,-70 18 16,35 0-16,17-1 0,19 1 16,-1-1-16,18 19 0,0-1 15,0-17-15,0 35 16,0-36-16</inkml:trace>
  <inkml:trace contextRef="#ctx0" brushRef="#br0" timeOffset="33656.7485">23883 11359 0,'0'0'0,"-18"0"0,1 0 15,34 0 1,89-35-1,-53 35-15,106-35 16,-106 35-16,0-18 16,17 18-16,-17-17 0,141-19 15,-158 36-15,16-17 16,-52-1-16,-17 18 16,-18-18-16,17 18 0,-88 18 15,88 0 1,1-18-16,17 17 0,0 19 0,53 69 15,-18-87 1,18 70 0,-35-70-16,-1 0 0,-17-1 0,0 1 15,0-1-15,-17 1 0,-1 0 0,-17-18 0,-1 17 16,-158 1 0,141-18-16,-123 18 15,141-18-15</inkml:trace>
  <inkml:trace contextRef="#ctx0" brushRef="#br0" timeOffset="34734.6083">26229 4957 0,'0'0'0,"0"-18"0,0 0 0,0 1 0,0-1 16,0 0-16,0 1 0,0-19 15,0 54 17,0 17-32,0-17 15,0 35 1,0-35-16,0 17 0,18 0 0,35 0 31,-36-17-31,107-18 16,-89-18-16,0 18 0,230-88 31,-212 71-31,211-19 31,-228 54-31,-19-18 0,1 18 16,0-1-16,-18 1 0,17-1 0,-17 1 15,0 0-15,0-1 0,0 72 16,0-72-16,0 18 16</inkml:trace>
  <inkml:trace contextRef="#ctx0" brushRef="#br0" timeOffset="35250.1475">29139 4815 0,'-17'-17'0,"17"-1"16,-18 0 0,18 54 15,0-19-31,-35 319 31,17-266-31,18-17 0,-17 18 16,-54 264-1,71-265-15,-53 265 32,53-317-17,0 0-15,35 35 16</inkml:trace>
  <inkml:trace contextRef="#ctx0" brushRef="#br0" timeOffset="35656.6786">29810 5203 0,'0'-17'0,"0"34"0,0-122 32,-18 122-17,-52 71 1,52-52-16,-70 317 31,88-301-15,0 1-16,0 0 0,88 141 15,-70-176 1,299 52 15,-282-87-31,1-1 0,69-123 31,-105 106-31,-247-283 32,195 265-32,-1 18 0,0 0 0,-88-53 31</inkml:trace>
  <inkml:trace contextRef="#ctx0" brushRef="#br0" timeOffset="36328.314">30498 4004 0,'-18'0'16,"36"0"-16,-54-18 0,19 1 0,-1 17 0,18-18 16,-18-17-16,54-53 46,193 70-14,-194 36-32,89 158 31,-124-141-31,-18 1 0,1-1 16,-213 177-1,195-195-15,-141 89 31,176-88-15,35-18 0,-18 0-1,336-18 17,-300 18-32,18 0 0,176-18 31,-212 1-31,0-36 31</inkml:trace>
  <inkml:trace contextRef="#ctx0" brushRef="#br0" timeOffset="36719.1637">31221 3881 0,'-18'-18'16,"36"36"-16,-36-54 0,18 19 0,0-1 16,0 0-16,71-52 15,-36 70 1,194 0 15,-211 17-31,-18 1 0,0 0 0,-106 140 31,71-122-31,17 140 32,36-141-32,17-17 0,0 0 15,107 88 1,-125-89-16,-123 71 31,71-88-31,0 18 16,-18-18-16,-141 18 15,176-18-15,1 0 16</inkml:trace>
  <inkml:trace contextRef="#ctx0" brushRef="#br0" timeOffset="37765.8769">31097 6438 0,'0'-17'0,"0"-1"15,18 0 1,-18 1-16,18-1 31,-18 36 1,0 176-1,0 70 0,0-228-15,0 87-1,0-141 17,0 1-32,0-54 15,-18 54-15,0-19 0,18 1 0,-17-194 31,17 176-31,70-318 32,-34 336-32,-19 0 0,1 17 15,141-52 1,-124 70-16,124 88 31,-159-71-31,0 1 16,0 0-16,-53 88 15,35-89-15,-264 89 47,264-88-47,1-18 0,-1 0 0,18 17 0</inkml:trace>
  <inkml:trace contextRef="#ctx0" brushRef="#br0" timeOffset="38532.0733">31944 6279 0,'18'-17'0,"-18"-1"16,-18 1 0,0 17-16,-229 52 31,212-52-16,18 18-15,-54 88 16,71-88 0,141 34-1,-106-69 1,18 17-16,-17-18 0,16-35 31,-52 0 0,-17 53-31,-18 53 32,35-35-32,17 0 15,54-36 1,-36 18-16,106-53 31,-123 35-15,17 1-16,-17-1 15,-18 124 17,0 17 15,123-140-16,-105 17-31,123-194 31,-123 158-31,-1 1 0,1 0 16,17-159-1,-17 159-15,-18-71 32,0 123-17,-71 72 1,71-72-1,-53 248 1,53-230 0,0 0-16,0 18 0,36 106 15,-19-141 1,36 35-16</inkml:trace>
  <inkml:trace contextRef="#ctx0" brushRef="#br0" timeOffset="38828.8284">32244 6297 0,'0'0'0,"-53"-70"31,71 52-31,123-17 31,-124 35-31,213-36 31,-213 36-15,1 0-16,0 0 0,34 36 31,-34-19-31,0 142 32,-18-141-32,0 17 0,0-17 0,35 87 31,0-87-31</inkml:trace>
  <inkml:trace contextRef="#ctx0" brushRef="#br0" timeOffset="38938.1973">33055 6297 0,'-35'-35'15,"70"70"-15,-88-88 0,53 36 16,-17 17-16</inkml:trace>
  <inkml:trace contextRef="#ctx0" brushRef="#br0" timeOffset="39782.6821">33179 6297 0,'-18'18'0,"36"-36"0,-54 36 0,19-18 0,-1 0 16,-211 88 15,211-70-31,36 87 31,17-105-31,-17 18 16,17-18-16,89-18 16,-89 1-16,-18-54 31,-34 54-16,-54 34 1,71 1 0,0 52 15,0-52-31,18-18 0,0 18 0,105-1 31,-88-17-31,142-123 31,-160 105-31,19-17 0,-19 0 16,1-1-16,-18 1 0,18 0 0,-1-36 16,-17 18-16,18-211 31,-18 246-31,0 0 16,0 1-1,-53 87 16,35-52-31,-70 176 47,70-159-47,18 1 0,-17-19 0,-18 142 32,35-124-32,0 142 31,0-160-31,0 1 0,70 17 31,-52-35-31,123-70 31,-124 52-31,1 0 0,0 1 16,35-107 0,-53 107-16,-36-36 31,19 53-16,-1 0-15,0 70 16,18-52 0,124 105 15,-89-105-31,-17 0 0,17-1 0,18 36 16</inkml:trace>
  <inkml:trace contextRef="#ctx0" brushRef="#br0" timeOffset="39845.1295">33831 6703 0,'-88'35'16,"53"-17"-16,158-71 0,-281 106 0,105-36 15,0 1-15,0-18 0</inkml:trace>
  <inkml:trace contextRef="#ctx0" brushRef="#br0" timeOffset="40376.5097">30198 7197 0,'-18'0'15,"36"0"-15,-54 0 0,1 0 0,18 0 0,-1-18 16,0 18-16,1 0 0,-1 0 0,0 0 15,36 0 1,17 0 0,265-18 15,-229 18-31,-1 0 0,1 0 0,17 0 0,353 0 31,-353 0-31,477 36 31,-512-36-31,-1 0 0,1 0 16,18 0 0</inkml:trace>
  <inkml:trace contextRef="#ctx0" brushRef="#br0" timeOffset="40673.2524">29898 7285 0,'-18'35'15,"36"-70"-15,141 70 32,-89-35-32,18 0 0,512 18 31,-494-18-31,723 53 31,-741-36-31,0-17 0,1 0 16,193 36-1,-247-36-15,-35-18 32,-35 0-17,-36 18-15</inkml:trace>
  <inkml:trace contextRef="#ctx0" brushRef="#br0" timeOffset="47845.8536">24483 8696 0,'0'0'0,"0"-18"31,0 1-15,0-1 15,0 0-15,0 36 46,0 0-46,0-1-16,-18 19 16,18 34-1,-17-52-15,17 52 16,0-52-16,-18 0 0,18-1 16,0 19-16,0-19 0,0 1 0,-18 70 15,1-70-15,-1 52 16,0-34-1,18-19-15,0 1 0,0-1 0,-17 1 16,17 0-16,0 17 0,0-17 16,0-1-16,-18 1 0,18 0 15,18-18 48,-18-18-63,17 18 0,1 0 0,0 0 15,-1 0-15,1 0 0,35 0 16,-36 0-16,19 0 0,-1 0 0,-17 0 16,17 0-16,0 0 0,71 18 15,-71-18-15,1 0 16,16 0-16,-16 17 0,17-17 0,-18 0 16,53 0-16,53 18 15,-105-18-15,16 0 16,-34 0-1,0-18 1</inkml:trace>
  <inkml:trace contextRef="#ctx0" brushRef="#br0" timeOffset="48736.1926">24536 8502 0,'17'0'46,"1"0"-30,17 0-16,-17 0 16,52 0-16,-52 0 15,0 0-15,-1 0 0,19 0 0,-19 0 16,1 0-16,17 0 0,-17 18 16,17-18-16,-17 0 0,52 0 0,-52 17 15,105-17 1,-105 18-16,53-18 15,-36 0-15,-17 0 0,-1 17 0,1-17 16,-1 0 0,1 0-1,-18 18 1,0 0 31,0-1-47,0 1 15,0 0 1,18 17-16,-18 0 16,0 1-16,0-19 0,0 1 15,0 17-15,0-17 0,0 52 16,0-34-16,0 52 16,0 53-1,0-123-15,0 70 16,-18-53-16,18 0 0,0-17 0,-18 0 15,18-1-15,0 1 0,0 35 16,-17-53-16,17 17 0,0 1 16</inkml:trace>
  <inkml:trace contextRef="#ctx0" brushRef="#br0" timeOffset="50345.0772">24606 8414 0,'0'0'0,"18"0"16,0 0-16,-1 0 0,54 0 15,-54 0 1,107-18 0,-107 18-1,1 0-15,0 0 0,17 0 0,-17 0 16,-1 0-16,54-18 16,-54 18-16,19 0 0,-1-17 15,0 17-15,18 0 16,-35-18-16,0 18 0,-1 0 15,36 0 1,-35 0-16,-1-17 16,1 17-16,0 0 15,-1 0 142,1 0-157,0 0 15,-1 0-15,18-18 16,-17 18-16,194 0 31,-195 0-31,19 0 16,-1 0-16,-17 18 0,70-18 15,-71 0-15,19 17 32,-19 1-1,-17-1 0,18-17 16,-18 18-16,0 0 0,0-1 63,0 1-78,0 17 15,0 18 0,0-18 1,-18-35 30,1 0-62,-89 18 31,88-18-31,-193 35 32,175-35-17,1 0-15,-106 18 16,106-18 15</inkml:trace>
  <inkml:trace contextRef="#ctx0" brushRef="#br0" timeOffset="51048.5281">26035 8572 0,'0'-17'16,"0"-1"-1,0 36 17,0 35-1,0-36-31,0 125 31,0-125-31,0 18 16,0-17-16,0 17 0,0-17 0,0 70 15,0-70-15,0 17 16,0-17-16,35 105 16,-17-52 15,-36-71 31,1 0-46,-1 0-16,-105 0 31,87 17-31,1-17 0,17 18 0,-158 17 31,123-17-31,-229 35 32,247-53-32,-1 0 15,-105 18 1,123-18-16</inkml:trace>
  <inkml:trace contextRef="#ctx0" brushRef="#br0" timeOffset="51877.0085">25365 8467 0,'0'-18'31,"-18"36"16,0 17-31,18-17-16,-35 105 31,35-88-31,0-17 0,-17 17 16,-36 106-1,53-123 1,-36 88 0,36-89-1,0 1-15,0 17 16,0-52 31,0-1-32</inkml:trace>
  <inkml:trace contextRef="#ctx0" brushRef="#br0" timeOffset="52252.1978">24500 9137 0,'18'0'0,"0"0"15,-1-18-15,1 18 0,0 0 16,17 0-16,194-53 31,-194 53-31,195-35 31,-195 35-31,-17 0 0,-1-18 16,1 18-16,35-17 16</inkml:trace>
  <inkml:trace contextRef="#ctx0" brushRef="#br0" timeOffset="52596.1328">25329 8943 0,'18'0'31,"141"70"0,-124-70-31,300 124 32,-282-124-17,-18 18-15,1-1 0,70 19 16,-89-1 31</inkml:trace>
  <inkml:trace contextRef="#ctx0" brushRef="#br0" timeOffset="55127.6842">25224 8484 0,'0'-17'16,"0"-1"-1,17 18-15,1-18 32,-89 71 15,54-35-47,-213 194 31,195-177-31,0-17 0,0 17 0,-159 124 31,158-142-31,-87 107 31,123-107-31,17-17 16</inkml:trace>
  <inkml:trace contextRef="#ctx0" brushRef="#br0" timeOffset="55455.7184">25488 8502 0,'0'0'0,"0"-18"16,-70 36 15,52-18-31,-211 176 31,193-140-31,-17-1 0,1 0 16,-284 212 0,284-229-16,-142 123 31,176-123-31,18-1 15,0 1-15</inkml:trace>
  <inkml:trace contextRef="#ctx0" brushRef="#br0" timeOffset="55721.2431">25559 8661 0,'0'17'15,"-18"-17"-15,0 0 0,-70 53 16,53-35-16,0 0 0,-18 17 16,18-18-16,-160 107 15,143-89-15,-372 247 31,389-264-15,0 17-16,-71 89 16</inkml:trace>
  <inkml:trace contextRef="#ctx0" brushRef="#br0" timeOffset="55986.7838">25541 8978 0,'-35'0'16,"17"0"-16,-299 159 31,-71 141 0,352-265-31,-69 159 32</inkml:trace>
  <inkml:trace contextRef="#ctx0" brushRef="#br0" timeOffset="56205.6748">25488 9208 0,'18'0'0,"-36"0"0,36-18 0,-1 18 15,-17 18 1,-70 17 0,52-18-16,-335 248 31,301-230-16,16 1-15,-105 87 16</inkml:trace>
  <inkml:trace contextRef="#ctx0" brushRef="#br0" timeOffset="56486.9498">25329 8678 0,'0'0'0,"-17"-17"16,-1 17-16,1 0 0,-54 0 15,36 17-15,-283 142 31,265-124-31,18 1 16,-18-19-16,-106 142 16</inkml:trace>
  <inkml:trace contextRef="#ctx0" brushRef="#br0" timeOffset="56705.6398">25806 8819 0,'-18'18'0,"36"-36"0,-54 36 0,1-18 0,18 18 16,-19-1-16,1-17 0,0 18 0,-18 0 15,17-1-15,-16 1 0,-231 176 31,266-176-31</inkml:trace>
  <inkml:trace contextRef="#ctx0" brushRef="#br0" timeOffset="56908.6965">26000 8855 0,'-18'0'0,"0"17"0,-17-17 16,0 18-16,-124 53 15,-35 52 1,18 1 0,70 17-1</inkml:trace>
  <inkml:trace contextRef="#ctx0" brushRef="#br0" timeOffset="58252.9071">24694 8837 0,'0'-18'16,"-17"1"-1,17-1 1,0-17-1,0 17 1,0-17-16,0 17 16,0-17-16,0 17 0,0-17 0,17 17 15,19-105 1,17-36 0,-36 124-16,71-88 15,-70 70-15,17 0 0,1 0 0,-19 18 16,107-160-1,-89 160-15,53-106 16,-70 106-16,17 0 0,0-18 16,-17 17-16,0 19 0,35-36 15,-36 35-15,36-52 16,-18 52-16,-17 0 16,17 1-16,-17-1 0,17 0 0,-17 1 15,17-1-15,1 18 0,-19-18 0,18 1 16,1-1-16,-1 1 0,0 17 0,1-18 15,-19 0-15,18 1 0,-17 17 0,0-18 16,-1 0-16,-17 1 0,0-1 16,0 0-16,0 1 15,0-18-15,0 17 16,0 0 0,-35 1-1,-18 17 1,36 0-16,-54 0 15,53 17-15,1-17 0,-1 0 16,0 0-16,36 0 63,17 18-63,-17-18 0,17 18 15,-17-1 1,0 1-16,-18-1 0,17 1 0,-17 53 15,0-54 1,-35 36-16,0-18 16,-1 18-1,-34 0 1</inkml:trace>
  <inkml:trace contextRef="#ctx0" brushRef="#br0" timeOffset="59128.14">26405 6526 0,'-17'-17'15,"17"-1"1,0 36 15,0-1-15,0 36-1,0-35-15,0 53 16,0-54-16,17 1 16,-17 17-16,0-17 0,0-1 0,18 19 15,-18-19-15,18 1 0,-18 0 16,0-1-16,17 1 0,-17-1 0,0 1 0,0 0 15,0-1-15,-17-34 47,-1 17-31,0 0-16,-35-18 16,36 18-16,-18 18 15,17-18-15,-17 17 16,17-17-16,0 18 0,1-18 0,17 18 15,-18-1-15,0 1 0,18 0 16,0-1-16,-17 1 0,17 17 16,0-17-16,0-1 15,0 1-15,17 0 0,19-1 16,-19-17-16,36 0 16,-35 0-16,0 0 15,-1 0-15,1 0 0,-1-17 0,1 17 16,0-18-16,-18 0 0,17 1 0,1-1 15,-18 0-15,18 1 0,-18-1 0,0 1 16,17-1-16,-17 0 0,0-17 0,0 17 16,0 1-16,0-1 0,0 0 15,0 1 1,0 34-16,0 1 16,-17 17-1,17 18 1,0-35-16,0 35 15,0-36-15,17 1 0,1 0 16,35 17 0,-53-17-16,70-18 15,-52 17-15,0-17 16</inkml:trace>
  <inkml:trace contextRef="#ctx0" brushRef="#br0" timeOffset="59815.89">26829 6738 0,'0'-18'15,"-18"18"-15,18-17 16,-18 17 0,1 17-1,-1 36 1,1 36 0,17-1-1,-36 18 1,36-89-1,-17 54-15,17-54 16,0 1-16,0 0 16,0-36 15,0 0-31,0-17 16,0 17-16,0 1 0,0-18 0,0 17 15,0 0-15,0-17 0,17 17 16,-17-17-16,0 17 0,0 1 0,18-18 15,-18 17-15,18 0 0,-18 1 0,0-1 16,0 0-16,17 1 0,-17-1 16,18 18-1,17 53 1,-17-35-16,17 52 16,-17-52-16,-1 17 15,1-17-15,0 17 0,-1 0 0,1-17 16,0 17-16,-1 0 0,1-17 0,35 70 31,-53-70-31,17 0 0,-17-1 0,0-34 31,0-1-15,0-17-16,0-36 16,0 53-16,0-17 0,0 18 0,0-19 15,0 1-15,0 0 0,0-1 0,0 19 16,0-18-16,0-1 0,18 19 0,-18-1 15,0-17-15,0 17 0,0 0 0</inkml:trace>
  <inkml:trace contextRef="#ctx0" brushRef="#br0" timeOffset="79647.5533">3669 11959 0,'0'0'0,"-18"0"0,18-17 16,0-1-16,-17 0 16</inkml:trace>
  <inkml:trace contextRef="#ctx0" brushRef="#br0" timeOffset="80163.219">3616 11606 0,'0'-17'0,"-18"-1"31,1 18-31,-1-53 31,18 71 1,0-1-32,53 248 31,-53-212-31,18 388 31,-18-388-15,0-18-16,0 0 0,0 1 0,0 70 15,-18-89 17,18-34-17,123-230 17,-105 211-32,0 19 0,17-19 0,124-52 31,-124 71-31,106 52 31,-123 0-31,-1-17 0,-17-1 16,0 177-1,0-158-15,71 140 32,-53-158-32,-1-1 15,19-17-15</inkml:trace>
  <inkml:trace contextRef="#ctx0" brushRef="#br0" timeOffset="80866.3451">4621 12400 0,'0'-35'15,"0"70"-15,0-88 0,0 36 16,0 34 0,0 107 15,124 70 0,-107-177-31,36 19 31,-53-54-31,-70-70 32,52 70-32,-35-88 31,71 89-16,0-19-15,17 19 0,-18-1 0,107-70 16,-106 88 0,140-71 15,-158 89-31,0 70 31,0-53-31,18 177 31,-18-194-31,18-1 0,-1 1 16,71 0 0,-70-36-16,176-141 31,-159 124-31,-17 17 16,0-17-16,17-35 15,-35 158 32,0-71-47,53 160 31,-35-160-31,-1 1 0,89-53 32,-88 17-32,105-158 31,-123 158-31,0-17 0,0 17 15,0 1-15,-35-54 16,17 36 15</inkml:trace>
  <inkml:trace contextRef="#ctx0" brushRef="#br0" timeOffset="81741.0484">6650 12418 0,'18'-18'15,"-18"0"-15,0 1 16,0-1 0,0 1-16,35 17 31,-18 17-31,54 71 31,-53-52-31,35 140 31,-53-158-15,0-1-16,0 1 0,17-18 16,36-106 15,-35 89-16,140-178 17,-140 178-32,0 17 0,-1 0 0,54 17 31,-71 1-31,18 123 31,-18-123-31,0 0 0,0-1 16,0 1-1,0-36-15,52-105 32,-16 105-32,-19-17 15,19 17-15,122-88 16,-122 106-16,105 36 47,-141-19-47,0 1 0,17-1 0,1 72 31,-18-72-31,71 107 31,-54-124-31,1 0 0,17 0 0</inkml:trace>
  <inkml:trace contextRef="#ctx0" brushRef="#br0" timeOffset="82022.4191">8043 12559 0,'71'-141'46,"-142"282"-46,124-282 0,-70 158 0,-19-17 16,-52 71 0,71-53-16,17 87 31,17-105-15,107-88-1,-107 88 1,54-106 15,-54 106-31,-17 18 16,18 0-1,0-1-15,70 107 32,-53-107-32</inkml:trace>
  <inkml:trace contextRef="#ctx0" brushRef="#br0" timeOffset="82851.1682">8414 12488 0,'0'-17'0,"0"34"0,35-105 16,-17 88-1,-18-18-15,70 18 16,-52 18-1,35 106 17,-36-107-32,-17 1 0,0 0 0,0 34 31,53-140 0,-53 71-31,106-142 31,-88 159-31,-1-18 0,-17 1 16,18 34 0,17 71 15,-17-88-15,88-35-1,-89 35 1,1-18-16,-18 1 0,18-1 0,-1-17 31,-17 88 0,0-36-31,36 107 32,-19-124-32,1 0 0,0 0 0,123-88 31,-124 70-31,107-176 31,-124 159-31,17 17 16,-17-17-16,0-53 15,36 229 17,-36-106-17,53 336 16,-53-301-31,0 1 0,0-1 0,0 212 32,-18-229-32,-88 53 31,89-106-31,-1-17 0,0-1 16,1 0-16,17-88 15,0 71-15,17 0 0,19 17 16,-1-17-16,124-89 15,-107 107-15,72-36 16</inkml:trace>
  <inkml:trace contextRef="#ctx0" brushRef="#br0" timeOffset="83804.0788">3457 13670 0,'0'0'15,"0"-18"-15,0 1 16,18-36 0,-1 53-16,72-35 31,-72 35-31,1 17 0,88 142 31,-89-124-31,19 212 31,-36-229-31,0 17 16,0-17-16,0 17 16,-18-35-16,18-141 31,18 106-15,-1 17-16,1-17 0,88-124 15,88 88 32,-176 89-47,52 176 31,-70-176-31,18 17 0,-18 0 16,35 106 0,-35-123-16,35 35 15</inkml:trace>
  <inkml:trace contextRef="#ctx0" brushRef="#br0" timeOffset="84085.2099">4692 13758 0,'-106'106'47,"212"-212"-47,-230 230 0,124-89 0,-17 159 31,158-53 1,-18-282-1,-193-88 0,35 211-31,-142-17 31</inkml:trace>
  <inkml:trace contextRef="#ctx0" brushRef="#br0" timeOffset="84257.0305">5415 14041 0,'0'0'16,"-17"0"-16,-19-18 31</inkml:trace>
  <inkml:trace contextRef="#ctx0" brushRef="#br0" timeOffset="84944.8269">5786 13970 0,'0'-18'0,"0"1"47,0 34-16,35 36 1,88 18-1,-105-71-31,158-124 31,-140 89-31,-19 0 0,1 0 16,88-142-1,-106 124-15,17-264 32,-17 299-17,-17 18 1,-1 18 0,-70 299 15,88-246-31,-18-1 0,18 1 0,0 476 31,0-459-31,88 476 31,-70-528-31,17 17 0,1-18 0,-1 0 16,106 0 0,-106-35-16,124-158 31,-159 105-31,0 17 15,-18 1-15,1-18 0,-107-88 16,89 106-16,0 17 16,-1 1-16,-87-54 15,176 36 32,-35 17-47,176-17 16</inkml:trace>
  <inkml:trace contextRef="#ctx0" brushRef="#br0" timeOffset="86070.0645">7849 13794 0,'0'0'16,"0"-18"-16,0 0 0,0 1 15,18 34 17,17 54-17,-35-18-15,53 458 32,-53-440-32,0-1 0,0 1 15,35 141 1,-35-195-16,18 54 31,-18-89-15,-18-158 15,18 123-31,-35-335 31,35 317-31,0 1 0,0 17 0,0 18 16,53-107-1,-35 125-15,176 17 32,-177 17-32,-17 1 0,0 17 15,-70 124 1,35-124-16,-212 177 31,211-194-31,19-1 16,-1 1-16,0-18 0,18 18 0</inkml:trace>
  <inkml:trace contextRef="#ctx0" brushRef="#br0" timeOffset="87257.4302">8484 14199 0,'0'-17'16,"0"34"-16,0-52 0,-17 17 31,-36 18-15,35 18-16,-88 123 31,106-123-31,0-1 16,18 54-1,0-71-15,123-53 31,-106 35-31,-17 1 16,-1-1-16,1 1 0,-1-1 0,1-35 31,-18 35-31,0 1 0,0-1 0,0 36 32,-18 88-1,36-106-31,17 35 15,-17-35-15,0 17 0,-1-17 0,1 0 16,53-35 0,-36 18-16,71-89 31,-89 106-31,-17-18 0,18 18 16,-18 0-1,18 53 1,17 123 15,-18-158-15,19 17-16,-19-35 15,1 18-15,0-18 0,-1 0 0,89-18 32,-88 18-32,-1-17 0,72-89 31,-72 71-31,1-71 15,-18 70-15,0 1 0,0 0 0,0-18 16,0 18-16,0-1 0,0 1 0,-35-71 31,35 89-31,-18 17 16,18 17 15,0 1-15,0 0-16,-35-1 15,-1 18 17,19-35-1,-1 0-15,18-17 30,18 17 48,-18-18-78,0 1-16,17-1 15,-17 0 1,0 1 0,18 17-1,-18 17 1,35 36 0,-35-18-16,36 36 15,-36-36-15,17 1 0,-17-1 0,18 0 16,0 0-16,-18 1 0,17 17 0,1-18 15,-1 0-15,36 53 16,-35-70-16,17 17 0,-17-17 16,0-18-16,-1 18 0,1-18 0,-1 17 15,1-17-15,0 0 0,-1 0 0,19-17 16</inkml:trace>
  <inkml:trace contextRef="#ctx0" brushRef="#br0" timeOffset="87585.5575">9278 14093 0,'-18'18'16,"36"-18"0,0 0-1,-1 0-15,89 0 16,-71-18-16,71-17 15,53-18 1,-124 53-16,53-35 16,-70 35-16,-18-18 0,18 18 15,-18 18 1,0 0-16,-18 52 16,18-35-16,-18 36 15,18 35 1,0-88-16,36 34 15,-19-34-15</inkml:trace>
  <inkml:trace contextRef="#ctx0" brushRef="#br0" timeOffset="87726.2233">10089 14076 0,'-17'0'16,"34"0"-16,-52-18 0,18 1 0,17-1 15</inkml:trace>
  <inkml:trace contextRef="#ctx0" brushRef="#br0" timeOffset="88601.0334">10460 14076 0,'0'-18'16,"-18"18"-16,1-35 16,-1 35-1,0 18 1,1-18-16,-1 17 0,-17 18 16,35-17-16,-53 88 15,35-71-15,18 53 16,0 18-1,18-88-15,52 17 16,-52-35-16,88 18 16,53-71-1,-124 35-15,106-52 16,-106 34-16,18-52 16,0-88-1,-35 123-15,-18-71 16,0 72-16,0 16 15,0-34-15,0-1 16,0 53 0,-18 18-1,18 18-15,-18 17 16,-17 36 0,35-36-16,-35 53 15,17-52-15,1-1 0,-1 53 16,18-53-16,0 89 15,-18-89-15,18 1 0,0 52 16,53 0 0,18-70-1,-54-18-15,54-36 16,-36 36-16,-17-17 0,17-19 16,-17 1-16,35-53 15,-53 53 1,0-54-16,0 19 15,-18 70 1,0 0 0,1 53-16,-1-36 15,18 19-15,-17-1 16,17 0-16,0 18 16,0-18-16,52-17 15,-52 0-15,71-18 16,-53 0-16,17-18 0,18 0 15,88 1 1,-18-1 0,-87 18-16,70 18 15,-89-1-15,1-17 16,0 36-16,-18-19 16,0 19-16,0-19 0,-36 19 15,19-19 1,-1 1-16,0-18 0,1 17 0,-36 1 15,53 0 1,-53-18 0</inkml:trace>
  <inkml:trace contextRef="#ctx0" brushRef="#br0" timeOffset="90251.2603">4851 15699 0,'0'-18'31,"0"0"-16,-18 1 1,0 17-16,-17 0 16,0 0-16,17 17 0,-17 1 0,0-18 15,-1 18-15,1 17 0,-18-17 0,18-1 16,0 18-16,-1 1 0,-34 34 16,52-34-16,-35 69 15,36-69 1,17-19-16,0 19 0,0-1 0,0-18 0,17 1 15,1 0-15,0-1 0,-1-17 0,1 18 16,-1-18-16,36 0 0,-17-18 16,69-35-16,-87 36 15,17-1-15,1-17 0,-1 17 0,-17 1 16,52-72 0,-70 54-16,0 18 0,0-1 15,0 0-15,0 1 0,0-1 16,-35 36-1,17 17 1,18-17-16,0 52 16,0-35-16,0-17 0,0 0 15,18 17-15,-18-17 0,17-1 0,1 1 16,0-1-16,-1 1 0,1-18 0,0 18 16,-1-18-16,1 0 0,0 0 0,52 0 15,-52-18-15,70-17 16,-70 17-16,-1 1 15,1-1-15,0-17 0,-1 17 0,1 0 16,35-17 0,-53 17-16,17 1 15,1 17-15,-18 17 0,0 1 0,18 0 16,-1 35 0,1-36-16,17 36 15,-17-35-15,0-1 0,-1 1 0,1 0 16,-1-1-16,1-17 0,0 18 0,52-18 15,-52 0-15,17-18 0,36 1 16,-36-1-16,0 0 0,1 1 16,-19-1-16,18 1 0,-17-1 0,0-17 15,-1-1-15,-17 19 0,0-1 16,0 0-16,0 1 0,-35-18 16,-18 52-1,36-17-15,-19 53 16,36-18-1,0-17-15,0 0 0,0-1 0,0 1 16,0 0-16,0-1 0,18 1 0,0-1 16,-1 1-16,1 0 0,-1-18 0,19 17 15,-1-17-15,0 18 0,1-18 16,16 0-16,1 0 0,0 0 0</inkml:trace>
  <inkml:trace contextRef="#ctx0" brushRef="#br0" timeOffset="92766.8967">7426 16334 0,'0'0'0,"-18"0"0,18-18 16,0 0-16,0 1 15,18-19 1,0 19-16,-1-19 16,1 19-16,-18-1 15,18 18-15,-18-17 0,17 17 0,1 0 16,-1 0-16,36 0 16,-35 17-1,0 1-15,-1 17 0,1-17 16,0-1-16,-18 19 0,17-19 0,-17 1 15,18 17-15,-18 18 0,0 35 16,0-70 0,0 17-16,0-52 31,0-19-15,0 19-16,35-54 15,-35 36-15,18 17 0,-18 1 16,17-19-16,1 19 0,-18-1 0,18 0 15,-1 1-15,1-1 0,0 18 0,-1 0 16,36 18 0,-53-1-16,35 36 15,-35-35-15,0 17 16,0-17-16,18 0 0,-18-1 0,0 1 16,0-1-16,0 1 15,18-36 1,-1 1-16,19-54 31,-19 54-31,1-1 0,0 0 0,-1 1 0,1-1 16,-1 0-16,19 1 15,-19 17-15,1-18 0,0 18 0,-1 0 16,1 0-16,0 35 16,17 18-1,18 0 1,-18-53-16,18 18 15,-18-18-15,-17-18 0,17 18 16,-17 0-16,-1-17 0,1-1 16,17 18-16,-35-18 0,18 18 0,0 0 0,-18-17 15,0-1-15,-18 18 16,-35 53 0,53-35-16,-35 35 15,35-18 1,0 18-16,0-18 0,35 53 15,-17-70 1,52-1-16,-52 1 16,17-18-16,0-18 0,1 18 15,-19 0-15,-17-17 0,18 17 0,-18-18 16,0 1-16,0-1 0,0 0 16,-18 1-16,1-1 0,-19 0 0,19 1 15,-18-1-15,17 0 0,0 1 16,-17-1-16,17 1 0,1-1 0,17 0 15,17 18-15,1-17 16,70-19 0,-53 19-16,36-1 15,-53 18 1,35 0-16,-36 0 0,-17-18 0,18 18 16,-1 0-16,-17 18 31,-17-18-16,17 18-15,-18-18 32,18 17-32,0 1 15,-17-18 1,17 18 0,0-1-1,17-17 32,1 0-31,-1 0-16,1 0 15,0 0-15,35-17 16,-36 17 0,1 0-16,0 0 0,-1-18 0,1 18 15,0 0-15,-1 0 0,1-18 0,-1 18 16,1 0-16,-18-17 15,0 34 17,0 1-17,0 0 1,0 35 0,0-36-16,18 36 15,-1-53-15,-17 18 0,18-1 0,-18 1 16,18 0-16,-18-1 0,35 19 15,35-19 1,-52-17-16,17 0 16,-17-17-1,17-1-15,-35 0 0,53-52 16,-53 52-16,35-52 16,-35 52-1,0 0-15,18 1 0,-18-1 0,0-17 0,18-1 16,-18 19-16,0-19 31,0 54-15,-18 0-1,18 17 1,0-17-16,-18 52 16,18-52-16,0 0 0,0-1 15,0 1-15,0-1 0,36 19 16,-36-19-16,17 1 15,1 0-15,0-18 0,-18 17 0,17-17 16,1 0-16,17-17 16,-17-1-16,35-35 15,-36 35-15,19-34 16,-36 34 0,17 0-16,-17-17 0,0 17 0,0 1 15,0-1-15,18 0 0,-18 1 16,0 34 15,-18 19-15,18-19-16,-17 36 15,17-35-15,0 17 0,0 0 16,0-17-16,35 35 16,-17-35-16,17 17 15,-17-17-15,-1-18 0,1 0 0,-1 0 16,1 0-16,53-36 15,-54 19-15,19-19 16,-19 19-16,-17-1 16,18 0-16,-18 1 0,17-18 15,1 52 17,-18 18-17,18-35 1,-18 18-1,17-18-15,1 0 0,0 0 0,35-35 32,-36 35-32,19-18 15,-19 18-15,1 0 16,-1 0 0,1 0-1,0 0-15,17-35 16,-35 17-16,0 1 15,18 17-15,-18-36 16,0 19-16,17 34 31,1-17-31,-18 18 0,70 53 16,-17-1 0,-35-35-16,17 1 0,-17 17 15,70 105 1,-70-122-16,-18-1 0,0 0 0,0-17 0,0 17 15,0-17-15,-18-1 0,0 1 0,1 0 16,-18-1-16,-36-17 16,36 0-16,-18 0 0,18 0 0,-18-17 15,0-1-15,0 0 0,-53-52 16,88 52-16,1-17 0,-1 17 16,18-17-16</inkml:trace>
  <inkml:trace contextRef="#ctx0" brushRef="#br0" timeOffset="92891.9048">10248 16069 0,'-35'-88'16,"70"176"-16,-70-194 0,17 106 15,18-17-15,18 17 16</inkml:trace>
  <inkml:trace contextRef="#ctx0" brushRef="#br0" timeOffset="93954.0112">11959 16422 0,'-17'0'16,"17"-18"-16,0 1 0,0-1 16,17-17-1,-17 17-15,35-17 16,-17 17-16,0 18 15,-1 0-15,19 18 16,-36-1 0,0 36-16,0-35 0,0 88 15,0-71 1,-18 0-16,18 18 0,0-18 16,0-17-16,0 35 0,18-35 15,-18-1-15,17-17 0,1 0 16,0 0-16,-1 0 0,1-17 0,-1 17 15,1-18-15,0 0 0,35-17 16,17-53 0,-70 70-16,35-70 15,-35 70-15,0 1 0,0-1 16,-17 18 0,17 18-16,-18 17 15,1-17-15,17-1 16,0 1-16,0 0 0,0-1 0,17 36 15,1-35-15,17-1 16,-17-17-16,-1 0 0,36 0 16,-17-17-16,17-1 15,-18-17 1,-18 17-16,1-17 0,-18 17 16,0-17-1,0 17-15,-18 18 16,18 18-16,0 53 31,0-54-31,0 54 16,18-36-16,0-17 0,17-1 15,-17 1-15,70-18 16,-53 0-16,-17 0 0,17-18 16,0 18-16,71-70 15,-88 52-15,35-52 16,-36 52-16,1-35 15,-18 18-15,0-36 16,-18 89 15,18 0-31,0-1 0,-17 54 16,17-36 0,0-17-16,0 17 0,17-17 0,-17-1 15,18 18-15,35 18 16,-18-35-16,-17 0 0,17-18 0</inkml:trace>
  <inkml:trace contextRef="#ctx0" brushRef="#br0" timeOffset="94063.6218">13441 16316 0,'0'0'47,"-71"-106"-47</inkml:trace>
  <inkml:trace contextRef="#ctx0" brushRef="#br0" timeOffset="94751.2548">13723 15946 0,'-18'0'0,"-35"35"31,124-70-31,-159 87 0,88-34 0,-35 176 32,35-159-32,0 1 0,0-1 0,17 18 15,54 106 1,-71-124-16,35 124 31,-35-177-31,-53-105 31,35 105-31,54-106 32,-19 107-17,1-1-15,0 1 0,70-89 16,-70 70 0,87-228 15,-105 229-31,0 17 0,0-17 0,0-36 31,0 142 0,-17-36-31,-54 265 32,71-265-32,-17 0 0,17 18 15,-18 88 1,18-123-16,18-18 31,-1-18-31,1 1 16,-1-1-16,1 0 0,106-105 15,-89 105 1,106-35 0,-123 53-1,-1 18-15,19 88 31,-19-71-31,89 177 32,-88-195-32,17 1 0,0 0 0,89 35 15</inkml:trace>
  <inkml:trace contextRef="#ctx0" brushRef="#br0" timeOffset="95360.6582">16051 16863 0,'18'0'16,"0"-18"-16,-1 18 15,54-35-15,-54 17 16,19-17-16,-1 17 0,106-105 16,-123 105-1,-159-176 16,105 177-31,-175-19 32,422 142-1,-158-88-31,282 105 31,-317-105-31,-18-1 16,-106 36-1,71-35-15,-194 17 32,211-35-17</inkml:trace>
  <inkml:trace contextRef="#ctx0" brushRef="#br0" timeOffset="96126.6123">16986 16457 0,'0'0'0,"18"-18"0,0 1 0,-18-1 16,0 1 0,-18 17-16,-229 88 31,229-53-31,-17-17 0,-18 87 31,265-105 0,-177-17-31,159-124 32,-176 123-17,-18 0-15,0-17 16,0 106 31,0-54-47,176 72 31,-158-89-31,17 0 0,0 0 0,106-53 31,-141 35-31,-17-35 32,-1 53-32,-35 53 31,159-35 0,-71-18-31,159-124 31,-176 107-15,-18-107 15,0 106-31,-35 36 31,35 0-31,0-1 0,0 19 0,35 228 32,88 195-1,-105-406-31,-71 194 31,36-247-31,-1 0 16,0 0-16,-158-106 15,105-106 17,89 195-17,158-54 1</inkml:trace>
  <inkml:trace contextRef="#ctx0" brushRef="#br0" timeOffset="96736.3483">19738 17022 0,'18'0'0,"-1"-18"16,1 18-16,-1-18 0,1 1 0,35-19 16,176-175 15,-229 193-31,-53-229 31,36 229-31,-19 1 0,1-1 16,-141-17-1,176 53 1,194 123 0,-141-106-1,0-17-15,0 17 0,123 71 16,-158-106 0,-159 88 15,88-88-31,0 0 0,17 0 0,-158 18 31,159-18-31,70-18 16</inkml:trace>
  <inkml:trace contextRef="#ctx0" brushRef="#br0" timeOffset="97814.4724">20620 16457 0,'0'-18'0,"0"1"15,0-1 1,0 36 15,0-1-31,0 107 32,0-89-32,0-17 0,18 17 15,-18 142 1,0-142-16,0 229 31,0-228-15,0-1-16,0-17 0,17 52 15,-34-158 32,17 70-47,-71-229 31,71 212-31,0 0 0,0-18 0,53-106 32,-35 141-32,140 1 31,-140 34-31,-18 1 16,-53 88-1,35-88-15,-105 52 31,105-70-31,36 0 16,52-17 0,-34 17-1,246-89 17,-229 72-32,0-1 0,0-17 0,-18 17 0,124-88 31,-124 71-31,0-88 31,-52 123-31,-19 0 0,19-18 16,-19 18-16,-69 18 15,69-1-15,19-17 0,-1 18 16,-53 70 0,71-53-16,71 106 31,-53-141-16,17 18-15,-17-18 0,17 18 0,106-18 16,-106 0 0,18 0-16,0-18 0,-18 18 0,18-18 0,-17 1 15,-1-1-15,0 18 0,0-18 16,1 1-16,52-124 31,-88 123-31,-124-35 31,107 71-31,-19-18 0,19 17 0,-89 72 32,88-72-32,36 124 31,0-141-31,-1 18 16,1 0-16,0-18 0,123 35 15,-106-35-15,282 0 31</inkml:trace>
  <inkml:trace contextRef="#ctx0" brushRef="#br0" timeOffset="98205.4169">22472 16210 0,'0'-35'15,"0"70"-15,-18-88 0,18 36 0,0 34 31,-53 71 1,36-52-32,-195 193 31,177-194-31,0 1 0,17-19 16,-17 18-16,17 54 15,36-89-15,176-18 31,-177 0-15,19 18-16,-19-17 0,18 17 0,18-36 16,-53 19-1,0 34 17,0 1-32,0 0 0,18 52 31,17-52-31,265 70 31,-247-88-31</inkml:trace>
  <inkml:trace contextRef="#ctx0" brushRef="#br0" timeOffset="98954.9452">24289 16245 0,'0'-17'15,"0"-1"-15,17 0 0,-17 1 16,0-18-1,18 52 17,-18 213-1,0-195-31,-18 265 31,18-265-31,0-17 16,0-1-16,0 1 0,53-18 15,-17 0 1,175-212 15,-175 177-31,-1 0 0,0-18 0,106-177 32,-123 177-32,123-229 31,-141 265-31,0 52 31</inkml:trace>
  <inkml:trace contextRef="#ctx0" brushRef="#br0" timeOffset="100173.49">25859 16387 0,'0'0'0,"-18"0"16,0 0-16,18-18 15,-88 18 17,71 0-32,-178 88 31,178-70-16,-18-1-15,-1 1 0,-52 88 16,70-89 0,71 89 15,-35-106-31,0 0 0,-1 0 0,124-53 31,-105 36-31,34-124 31,-70 123-31,18-17 0,-18 17 16,0-52 0,-35 122 15,17-34-31,18 141 31,0-142-15,0 1-16,18 0 0,17 52 15,-17-70 1,34 0 15,-34-17-31,0 17 0,-1-18 0,89-53 32,-88 54-32,35-18 31,-53 52-16,17 1 1,19-18 15,87-35 1,-105 35-32,35 0 31,-36 0-16,19 52 1,-36-34 0,194 53 15,-159-71-31,194-53 31,-211 35-31,158-176 31,-158 159-31,0 0 0,-1 17 16,1-106 0,-159 177 15,105-35-31,-52 105 31,88-105-15,0 0-16,0-1 0,71 36 15,-54-53 1,-17 36 15,0-19-31,0 18 32,0-17-32,142 35 31</inkml:trace>
  <inkml:trace contextRef="#ctx0" brushRef="#br0" timeOffset="100673.4309">27922 16263 0,'-17'-18'16,"34"36"-16,-52-53 0,17 17 0,18 0 0,0-34 31,0 69 0,0 213 1,-17-178-32,-18 213 31,35-230-31,0-17 16,17 17-16,1-17 0,17 0 15,-17-36 1,-1 18-16,19-18 0,-19 1 0,107-142 31,-89 106-31,159-247 31,-159 265-31,1-18 0,-1 18 0,0-1 16,71-105 0,-106 124-16,53-1 15</inkml:trace>
  <inkml:trace contextRef="#ctx0" brushRef="#br0" timeOffset="100970.2064">28557 16369 0,'-17'0'0,"34"0"0,-34-18 16,140 1 31,195 17-16,-265 0-31,229-18 31,-247 18-31,0 0 0,-17 0 16,0 0-16,-1-18 0,1 18 16</inkml:trace>
  <inkml:trace contextRef="#ctx0" brushRef="#br0" timeOffset="101204.5107">28981 16087 0,'0'0'0,"-18"-18"0,-17 0 16,17 1-16,18 34 16,-53 72 15,53-54-31,-35 212 31,35-212-31,0 0 0,0-17 16,0 17-16,53 89 15,-53-107-15,17 19 0</inkml:trace>
  <inkml:trace contextRef="#ctx0" brushRef="#br0" timeOffset="101735.8548">29933 16122 0,'0'-18'0,"0"36"0,0-53 0,0 17 0,0 0 15,-17 1-15,17-1 0,0 0 16,-18 54 0,0-19-16,1 36 15,-1-35-15,18 0 0,-18 17 16,18-18-16,0 19 0,0-19 0,0 54 15,-17-36-15,-1 36 16,0-54-16,1 1 16,-1 0-16,-123 88 15,88-89-15,-53 36 16,71-35-16,0-1 16,17 19-16,-70 34 15,88-52 1,18-18-1,-1 18-15,1-18 0,17 0 0,-17 0 0,123-36 32,-106 19-32,0-1 0,18 0 15,-17 1-15,-19-1 0,1 0 0,17 1 16,0-36 0,-17 53-16,-18 17 15,-18 36 1,18-35-16,-17 53 15,17-36-15,0-17 0,17 17 16,72 88 0,-72-105-16,54 35 15</inkml:trace>
  <inkml:trace contextRef="#ctx0" brushRef="#br0" timeOffset="102095.2651">30445 16475 0,'0'-53'15,"0"106"-15,0-124 0,0 18 16,0 36-16,-18 17 16,0 35-1,18-17-15,-35 87 16,35-52-16,-17-17 0,17 16 0,-18 54 15,36 88 1,-1-158-16,36 34 16,-35-52-16,17-1 15,18 1-15,88-71 16,-106 18-16,142-106 16,-124 88-1,88-124-15,17-52 31,-122 176-31,34-88 16,-52 106-16,0 0 0,-18-36 0</inkml:trace>
  <inkml:trace contextRef="#ctx0" brushRef="#br0" timeOffset="184647.5725">11906 8537 0,'0'-17'32,"18"17"-32,0-53 31,-1 53-31,-70 88 31,36-53-15,-1 0-16,-17 1 0,17 17 0,-70 105 15,88-122 1,18 105 0,-1-124-16,1-17 0,-1 0 15,19 0-15,87-70 16,-105 52-1,35-52 17,-89 87-17,36 1-15,-17 0 0,-18 17 16,-1 18-16,36-36 16,0 1-16</inkml:trace>
  <inkml:trace contextRef="#ctx0" brushRef="#br0" timeOffset="191894.329">17762 7902 0,'0'-17'0,"0"-1"15,18 18 32,-18 35-47,0-17 0,0 70 31,0-53-31,0 1 0,0 17 0,0-18 0,0 18 16,0-18-16,0 53 0,0-35 0,0 71 31,0-89-31,0 0 0,0-17 0,0 17 0,0-17 16,0-1-16,0 1 16,18-36-1,-18 1-15,35-36 16,-17 35-16,-18-17 0,17 17 15,-17-17-15,0 17 0,18-52 16,-18 34-16,0-34 16,0 52-16,0 1 0,-18-1 15,18 0-15,0 1 0,-17-1 16,17 0-16</inkml:trace>
  <inkml:trace contextRef="#ctx0" brushRef="#br0" timeOffset="193535.8333">15558 4692 0,'0'-18'0,"-18"18"16,0-17-16,1-36 15,17 35 1,0 36 15,0 17-15,0 0-16,17 53 16,-17-35-16,0-17 0,18 52 15,-18-35-15,0 0 0,18 35 16,-18-35-16,0-18 0,0 18 0,17-18 15,-17 18-15,18 35 16,-1-52-16,-17-1 16,0-53-1,0 1-15,0-54 16,0 36-16,0 0 16,-17-18-16,17 17 0,-18-17 0,18 18 15,-17-71-15,-1 71 0,-35-177 16,53 177-1,-18-18-15,18-17 0,-17-1 16,34 71 0,1 0-1,35 53-15,-35-35 16,-1-1-16,18 1 0,-17 17 16,0-17-16,17 17 0,18 18 0,-35-35 15,17 17-15,-18-17 0,1-1 0,-18 1 16,18-18-16,-1 18 0,1-18 15,-18-36 1,53-87 0,-35 87-16,34-105 15,-34 88-15,0 1 0,-1-1 16,1 0-16,0 17 0,-1-16 0,1 34 16,17-35-16,-35 35 0,0 1 15,18 17-15,-1 0 0,1 53 16,0-36-16,35 71 15,-36-35 1,1-17-16,17 17 0,-17-1 0,0 1 0,17 0 16,-18 18-16,19-18 0,-1 17 15,-17-17-15,17 0 0,0 18 0,-17-18 16,17 0-16,-17-1 0,35 54 16,-36-70-16,1 17 0,0-18 0,-1 18 15,1-18-15,0-17 0</inkml:trace>
  <inkml:trace contextRef="#ctx0" brushRef="#br0" timeOffset="194051.6723">17639 4815 0,'0'-17'0,"0"34"15,-18-52-15,1 17 0,-19 1 16,19 17-16,-19 0 0,19 0 0,-19 0 16,1 17-16,18 1 0,-19 17 0,1-17 15,-71 106-15,71-72 16,-53 125 0,88-142-16,0 0 0,0 1 0,0-1 15,0-17-15,53 35 16,-36-53-16,71-18 15,-70 0-15,17 1 0,1-19 16,-19 19-16,19-19 0,-19 1 0,1 17 16,-1-17-16,-17 0 0,0-89 15,-17 54 1,-1 52-16,1 1 16,17 34-1,0 1-15,0 70 16,17-53-16,36 71 15,-35-88 1,-1 17-16,19 0 0,-19-17 0,19 0 0,-19 17 16,19-17-16,-19-1 0,18 1 15,-17-18-15,0 18 0,35-18 16,-36 0-16,1 0 0,0-18 0,-1 18 16,18-18-16,18-35 15,-35 18-15,17 0 0</inkml:trace>
  <inkml:trace contextRef="#ctx0" brushRef="#br0" timeOffset="194286.1709">17939 4921 0,'-36'-88'32,"72"176"-32,-72-194 0,36 89 0,18 17 0,0-18 15,17 0-15,53 18 16,0 71-1,-35 53 1,-106 34 0,36-105-1,-71 88 1,70-105-16,-35 34 16</inkml:trace>
  <inkml:trace contextRef="#ctx0" brushRef="#br0" timeOffset="194536.2275">18362 4745 0,'0'-18'16,"0"36"-16,0-53 0,-18 17 0,1 0 0,17 1 16,-18 17-16,1 0 15,-1 53 1,18-36-16,-18 107 15,18-71 1,0 52 0,36 19-1,-19-89-15,36 36 16,-18-54-16,1-17 0,-19 18 0,19-18 16,-1 18-16,0-18 0,0 0 0,18 0 15,-17-18-15,-1 18 0</inkml:trace>
  <inkml:trace contextRef="#ctx0" brushRef="#br0" timeOffset="195755.6062">18732 4886 0,'-17'0'0,"34"0"0,-34-18 0,17 1 15,-18-19-15,18 1 16,0 17-1,0 36 1,18 35 0,-1-35-1,1 123 1,-18-106-16,35 71 16,1 35-1,34-70 1,1-36-1,-54-53-15,72-17 16,-72 0-16,19 17 0,-19-17 16,18-18-16,1-71 15,-36 54 1,0 52-16,-18 1 16,0 34-1,18 1-15,-17-1 0,17 54 16,0-53-1,35 52-15,71-35 16,53-52 15,-124 17-31,71-53 16,-89 35-16,19-17 0,-1 0 16,-17-1-16,-18-52 15,-18 71-15,0-36 16,1 53-16,-19 0 15,19 17 1,17 1-16,0 53 16,53-1-1,-36-52-15,107 17 16,-89-17-16,71-36 16,17-35-1,-52-17 1,-89-19-1,-52 19 1,52 52 0,-88 0-1,89 18-15,-1 18 0,0 0 16,1 70 0,34 0-1,72 0 1,-72-88-16,89 18 15,-88-18-15,17 0 0,18-18 0,17-17 16,36-71 0,-35-53-1,-71-35 1,-53 18 0,35 141-16,-35-53 15,53 70-15,-17 18 16,17-18-16,-18 36 15,18 17-15,0 106 16,0-88 0,18 106-16,-18-106 15,53 106 1,-36-106-16,54 35 16,-54-53-16,19-17 0,-19-1 0,36-17 15,53-35 1,18-106-1,-54-71 1,-52-17 0,-36 176-16,-35-106 15,36 124-15,-19-18 16,19 71 0,-1 88-1,18 88 1,35 17-1,-35-175 1,53 105-16,-17-71 16,34-17-1,71-18 1</inkml:trace>
  <inkml:trace contextRef="#ctx0" brushRef="#br0" timeOffset="195927.4115">21378 4568 0,'-53'-17'16,"106"34"-16,-123-34 0,52-1 15,18 1-15,18 17 16,88-18 0,-71 18-16,159-35 15,-141 35 1</inkml:trace>
  <inkml:trace contextRef="#ctx0" brushRef="#br0" timeOffset="196552.4656">21802 4180 0,'0'-17'16,"0"34"-16,0-52 0,0 0 15,0 17-15,0 1 16,0-1-16,0 0 16,0 1-16,0 34 31,0 19-31,0 69 16,0-69-16,0 105 15,0-88 1,0 88-16,0-88 15,17 105 1,-17-122-16,36 34 16,-19-17-1,-17-70 17,0-54-17,-17 36-15,-36-89 16,53 71-16,0-70 15,0-53 1,0 34 0,35 37-1,18 34 1,-35 53-16,17 18 16,-18 0-1,1 18-15,0 17 0,-18 1 16,17-1-16,1 35 0,53 72 15,17-19 1,-18 18 15,-70-123-31,0 105 16,-17-105-16,-72 52 16,-16 1-1,69-53 1</inkml:trace>
  <inkml:trace contextRef="#ctx0" brushRef="#br0" timeOffset="197069.2251">22419 4463 0,'0'0'16,"-53"-18"-16,35 18 0,1 0 0,-1 18 15,1-1-15,-1 54 16,18-54-1,18 72 1,-1-72-16,18 1 0,-17 0 0,17-18 16,-17 0-16,70-18 15,-70 0-15,-1 18 0,1-17 0,0-1 16,-18 0-16,0 1 0,0-1 0,0 0 16,-18 1-16,0 17 15,18-18 16,18 18-31,0 0 0,52-35 16,-34 17-16,-19 1 16,19-1-16,-19-17 0,18 17 0,1-17 15,-1-36-15,-17 18 0,-1 0 16,-17 18-16,0-18 0,0 0 0,-35-176 16,17 194-1,-35-71-15,36 71 16,-1 17-16,18 0 0,-17 18 0,17-17 15,-18 17-15,18 17 0,0 54 16,0-36 0,0 159-1,18-141-15,-1 0 0,1 71 16,-18-72-16,0 1 0,17 18 0,-17-18 16,18 0-16,-18 17 0,35 18 15,-17-35-15,0-17 0,-1-1 0,19 0 16,-19-17-16,54-18 0</inkml:trace>
  <inkml:trace contextRef="#ctx0" brushRef="#br0" timeOffset="197272.3629">23266 3969 0,'-18'-212'31,"36"424"-31,-36-442 0,18 248 16,-18 0-16,18 105 31,-17-70-31,-1 106 16,18-106-16,0 0 0,0 53 0,0 52 31,18-122-31,52 52 16,-34-88-16,-1 17 0</inkml:trace>
  <inkml:trace contextRef="#ctx0" brushRef="#br0" timeOffset="197694.3279">23195 4322 0,'-88'-36'15,"176"72"-15,-176-89 16,88 35-16,35-17 16,247-36 15,-88 1-16,-158 52 1,246-70 15,-264 88-31,-1 0 0,-17 17 16,0 1 0,-176 211 15,141-193-31,-142 175 31,177-193-31,0 0 16,18-18-1,-1 0-15,248-71 32,-230 53-32,18 18 15,-17-17-15,-1 17 0,106-53 16,-123 53-1</inkml:trace>
  <inkml:trace contextRef="#ctx0" brushRef="#br0" timeOffset="198022.5796">24324 4145 0,'-18'18'0,"1"-18"0,-1 17 16,0 1-16,1 88 31,17-88-31,17-18 16,72 0-1,52-71 16,-106 53 16,-17 18-47,70 53 32,-53-35-32,-17-18 0</inkml:trace>
  <inkml:trace contextRef="#ctx0" brushRef="#br0" timeOffset="199741.5522">25365 3034 0,'0'-18'0,"0"1"16,0-1-1,0 36 17,88 193-1,-70-158-31,123 371 31,-124-389-31,1 18 0,17 88 31,-105-141 1,52 0-32,-299-35 31,264 52-15,17-17-16,-158 106 15,177-88 1,17 17-16,0-17 0,0-1 0,35 71 15,-17-88 1,299 18 15,-282-36-31,1 1 0,122-124 32,-158 123-32,0-123 31,0 123-31,-17 89 31,17-54-31,35 160 31,0-159-15,-17-1-16,0 1 0,17-18 0,71 35 16,-89-35-1,160-88 16,-160 70-31,-17-17 0,0-124 32,0 142-32,-17-54 31,-1 71-31,18 18 0,0-1 16,0 71-1,0-70-15,141 106 31,-106-107-31,-17-17 16,17 0-16,106-17 16,-105-1-16,70-88 31,-89 88-15,1 18-1,0 18-15,-18 0 16,52 141 15,-52-142-31,0 1 0,0-1 0,18 19 16</inkml:trace>
  <inkml:trace contextRef="#ctx0" brushRef="#br0" timeOffset="199866.7089">26476 3704 0,'-88'-106'16,"176"212"-16,-176-229 16</inkml:trace>
  <inkml:trace contextRef="#ctx0" brushRef="#br0" timeOffset="200147.6628">26882 3404 0,'-18'0'0,"-17"-53"32,35 36-32,0 52 31,0-17-31,17-1 15,1 1-15,53 176 16,-54-141-16,36 335 31,-35-353-15,-18-17-16,17 52 16</inkml:trace>
  <inkml:trace contextRef="#ctx0" brushRef="#br0" timeOffset="200319.7347">26670 3757 0,'-35'-35'16,"70"70"-16,-70-88 0,52 36 31,1 17-31,335-18 31</inkml:trace>
  <inkml:trace contextRef="#ctx0" brushRef="#br0" timeOffset="200757.3713">27093 3916 0,'0'-18'31,"0"36"-31,0-53 0,0 17 0,0 0 16,71-52-1,-53 52-15,34-35 32,-52 71-17,0 52 1,0-52-16,53 105 31,-35-123-31,0 0 16,-1 0-16,1 0 0,52-35 15,-52 18 17,-18 69 14,0-34-46,124 35 32,-107-53-32,1-18 0,52-17 15</inkml:trace>
  <inkml:trace contextRef="#ctx0" brushRef="#br0" timeOffset="201194.6522">27393 3087 0,'0'0'0,"0"-18"0,0 36 47,71 123-16,-54-106-31,124 371 31,-123-353-31,35 194 32,-53-230-32,0-17 31,0-17-31,0-1 0,0-105 31,18 105-31,105-17 31,-123 52-15,-53 89 0,36-71-1,-107 54 16</inkml:trace>
  <inkml:trace contextRef="#ctx0" brushRef="#br0" timeOffset="201741.3774">28099 3651 0,'0'-35'16,"0"70"-16,-18-70 15,-35 88 1,106 70 15,-35-105-15,193 0 15,-193-18-31,0-18 0,-36 18 31,-17 35 1,35-17-32,88 17 31,-53-35-31,-17-17 0,17 17 16,53-71-1,-70 36-15,-18-142 31,-35 124-15,-71-158 0,88 193-1,1-70 1,17 70 0,0 36-1,0 35 1,17 158 15,1-193-31,52 106 16</inkml:trace>
  <inkml:trace contextRef="#ctx0" brushRef="#br0" timeOffset="202006.9526">28381 3651 0,'-88'-17'32,"176"34"-32,-159-34 15,89 17-15,229-18 47,-229 18-47,105 18 31,-123-1-31,0 36 32,0-35-32,35-1 15</inkml:trace>
  <inkml:trace contextRef="#ctx0" brushRef="#br0" timeOffset="204008.6357">29192 3016 0,'-17'-17'0,"34"34"0,-34-52 16,17 17-16,-18 1 0,18-1 0,0-17 16,-18 17-1,18-17 1,0 53 15,0-1-15,18 195 15,-18-159-31,0 352 31,0-334-31,-18 0 0,18-1 0,0 1 16,-17 281 0,17-281-16,35 158 31,-35-211-31,18-18 15,-18-106 1,0 88-16,-194-370 31,158 335-15,-17 18-16,18-18 0,-106-105 16,123 158-1,124-36 16,-70 36-31,-1 0 0,18 0 0,211-35 32,-228 17-32,122-105 31,-140 88-31,-18 17 0,0 0 16,0-70-1,-53 106 16,35-1-15,-17 124 0,35-105-1,0-19-15,0 1 0,88 53 32,54-54-1,-125-34-31,89-107 31,-106 106-31,0 1 0,0-1 0,0-52 31,0 52-31,-18 53 32,18-17-32,0 70 31,0-70-31,106 17 31,-88-35-15,-18-18-16,17 18 0,1 0 0,0-35 15,-1 35 32,107 53-16,-89-53-31,124 0 32,-142 0-32,-17-18 0,0 1 15,0-19 1,-52 36 15,34 71 0,36-71-31,140 53 32,-105-71-17,-35 18-15,88-106 32,-89 71-32,-17 0 0,0 17 0,18-17 0,-18 0 15,0-89 1,0 89-16,-71-177 31,54 195-31,-1 17 31,18 17-31,0 177 32,0-158-32,18-1 15,-1 0-15,1 0 0,106 107 16,-107-107-16,18-18 15,-17 1-15,0 0 0,-1-1 16,-34-34 0,-160-89 15,160 88-31,-1 1 0,0-1 0,1-35 16,193 0 30,-141 53-46,89 18 32,-106-1-32,-1 1 15</inkml:trace>
  <inkml:trace contextRef="#ctx0" brushRef="#br0" timeOffset="204117.9923">30992 3404 0,'88'-17'62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7-28T11:03:18.474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9013 2187 0,'-17'0'16,"-1"0"15,18-17-15,0 34 62,-17 1-63,17-1-15,0 19 16,0-19 0,0 1-16,0 0 0,17-18 15,-17 17-15,18-17 0,-1 18 16,19 0-16,-19-18 15,19 0-15,-1-18 16,-17 0-16,-1 1 0,1-1 16,0 0-16,-1 1 0,-17-1 15,35-35-15,-35 36 0,0-1 0,0-17 16,0 17-16,0 0 0,0-17 16,0 17-16,0 1 0,0-1 0,-17-17 15,17 17-15,-18 1 0,18-1 16,-17 0-16,17 36 31,0 0-31,0 17 16,0 0-16,0-17 15,0 17-15,0 0 0,17-17 16,-17 17-16,18 1 0,-18-1 0,17 0 16,-17 36-16,18-36 0,-18 0 15,0 1-15,18 34 16,-18-35-16,0 1 0,17-19 0,-17 19 15,0-19-15,0 18 0,0-17 0,0 0 0,0-1 16,0 1-16,0 0 16,0-36 15,0 0-31,0 1 0,0-1 16,-17-17-16,17-18 15,-18 18-15,18-36 0,0 18 16,0 18-16,0 0 0,-18-18 15,18-36-15,0 54 0,0 0 0,0 0 16,0-1-16,18 1 16,0 17-16,-1 1 0,1-1 15,0 18-15,-1 0 0,1 0 16,0 0-16,-1 0 0,1 0 0,-1 18 16,1-18-16,0 17 0,-18 1 0,17-18 0,-17 18 15,0-1-15,0 19 0,0-19 16,0 1-16,-35 35 0,17-18 15,-17-17-15,18-1 0,-19 1 0,-17 17 16,36-17-16,-19-18 0,19 0 16,-1 0-16,-17 0 0,17 0 15,1 0-15,-1-18 16,18 1 0</inkml:trace>
  <inkml:trace contextRef="#ctx0" brushRef="#br0" timeOffset="3313.4225">9013 3369 0,'0'0'0,"18"0"63,-18 18-63,35-18 15,-17 0-15,0 0 0,17 0 16,18-18-16,-35 18 16,-1-18-16,1 18 0,-1-17 0,1 17 15,53-53 1,-54 18-16,1 17 0,-18-17 16,0-36-1,0 53-15,0 1 0,0-1 16,0 1-16,0-1 0,-18 0 0,18 1 15,-17 17-15,17-18 0,0 36 47,0 70-31,17-35 0,36 141-1,-35-106 1,-18-35-16,0-18 0,35 124 15,-35-106 1,18-18-16,-18-17 0,0 70 31,0-106-15,0 1 0,0-1-16,-36-229 31,19 212-31,17-18 0,0 18 15,17-142 1,1 142-16,0 17 16,-18 1-16,17-1 0,1 18 0,17-18 0,-17 18 15,0 0-15,17 0 0,-18 18 16,1 0-16,-18 52 16,-18-52-1,-193 141 1,140-124-1,54-18-15,-1 1 16,-17-18-16</inkml:trace>
  <inkml:trace contextRef="#ctx0" brushRef="#br0" timeOffset="5860.688">9084 4357 0,'0'0'0,"-18"0"31,18 17 16,-17-17-47,17 18 16,0 53 15,0-54-31,17 1 0,1-18 16,17 18-16,-17-18 15,35 0-15,35-71 32,-53 36-32,18-106 31,-53 123-31,0 0 0,0 1 16,0-19-1,0 19-15,-17 17 16,17 17-1,0 125 17,17-72-17,1 159 1,-18-140 0,0-37-16,0-16 0,0 105 31,0-123-31,0-1 0,0 1 15,0-36 1,0 1-16,0-1 0,-18-70 31,18 17-31,-17 36 0,17-18 0,0 18 16,-18-142 0,18 89-16,0 53 15,0-36-15,53 1 16,-53 52-16,18 0 0,-1 1 15,18 17-15,-17-18 0,17 18 16,36 0-16,-53 18 0,17-18 16,-18 17-16,72 54 15,-89-53 1,0 17-16,0-17 0,-89 70 16,72-71-1,-18-17-15,-1 18 0,1 0 0,0-1 16,-1-17-16,19 18 0,-18-18 0,-1 18 15,19-18-15,-1 0 0,0 0 0,1 0 16,17-18 0,17 18-1</inkml:trace>
  <inkml:trace contextRef="#ctx0" brushRef="#br0" timeOffset="9547.9075">9313 5327 0,'0'0'0,"-17"18"78,-1-18-78,0 0 16,1 17-16,-1-17 15,1 18-15,-1-18 16,-123 159 0,123-142-1,0 19-15,-17 16 0,18 90 32,17-125-32,0 1 15,17-18-15,36 17 16,-35-34-16,35-1 0,-36 18 15,107-88 1,-107 53-16,1 17 0,-18 0 16,18-87-1,-18 69-15,0 19 16,0-19-16,0 19 16,0-1-16,0 53 31,0-17-16,35 106 1,-17-72 0,-1-34-16,1 17 15,35 1-15,-36-19 16,1-17-16,17 18 0,-17-18 16,0 0-16,-1 0 0,1-18 15,17 1-15,-17 17 0,17-18 0,-17 0 16,-1 1-16,1 17 0,-18-18 0,18 0 15,-1 18-15</inkml:trace>
  <inkml:trace contextRef="#ctx0" brushRef="#br0" timeOffset="12297.4076">9208 6456 0,'0'-18'0,"-18"18"47,18 18-32,0 17-15,0 0 16,0 1-16,0-1 0,0 0 0,0 1 16,0-1-16,0 35 0,0-34 15,0-1-15,0 0 0,0 18 16,0-18-16,0 1 0,0-19 16,18 1-16,-18 0 0,17-36 31,-17-17-16,0 17-15,0-17 0,0 17 0,0-17 16,0 17-16,0-17 0,-17 0 0,17-1 16,0 1-16,-18 0 0,18 0 0,0-36 15,0 36-15,0-18 0,0 35 16,18-17-16,-1-18 0,1 18 16,-1 17-16,19 0 0,-19 1 15,1 17-15,17 17 0,-17-17 16,17 18-16,-17 0 0,-18-1 15,17 1-15,-17 0 0,0-1 16,0 1-16,0-1 0,0 1 0,-17 0 16,-1-1-16,-17 19 0,17-19 0,-17 1 15,-18 0-15,18-1 16,0-17-16,17 18 0,-17-18 0,17 0 16,-17 0-16,17 0 0,18-18 31</inkml:trace>
  <inkml:trace contextRef="#ctx0" brushRef="#br0" timeOffset="15625.7399">9507 7691 0,'-17'0'47,"-1"0"-47,0 0 15,1 0 1,-1 0-16,1 0 0,-1 17 16,0-17-16,1 0 0,-1 0 0,0 0 15,1 18-15,-19-1 0,19 1 16,-18-18-16,17 18 0,0-1 0,1 1 15,-19 35-15,36-35 16,-17-1-16,17 1 0,0 17 0,0-17 0,0-1 16,0 19-16,17-19 0,1 1 15,0 0-15,-1-18 0,19 0 16,-1 0-16,-18 0 0,1-18 0,53 0 16,-54-17-16,19 17 0,-19 1 15,1-18-15,-1 17 0,1-17 16,17-18-16,-35 35 0,18 0 15,-18-17-15,0 17 0,0 1 0,0-36 16,0 35-16,0 1 16,-18 34-1,18 36 1,0 0-16,0 0 16,0 0-16,0-35 15,18 17-15,0 0 0,-1-17 16,19-1-16,-19-17 15,18 0-15,1 0 0,-1 0 16,0 0-16,-17-17 0,17-1 0,18 1 16,-35-1-16,-1 0 0,19 1 15,-19-1-15,1 0 0,-18 1 16,0-1-16,0 0 0</inkml:trace>
  <inkml:trace contextRef="#ctx0" brushRef="#br0" timeOffset="18158.2177">9296 8978 0,'-18'0'16,"18"-17"0</inkml:trace>
  <inkml:trace contextRef="#ctx0" brushRef="#br0" timeOffset="19299.2287">8996 8961 0,'-18'0'16,"18"17"-16,0 1 31,-17-1-31,17 1 0,-18 70 32,18-70-32,18-18 15,-1 18-15,-17-1 0,18-17 0,35 18 16,-36-36-1,1 18-15,0-17 0,17 17 0,-17-18 16,52-53-16,-35 18 16,-17 36-16,0-18 0,17-89 15,-17 89 1,-18 17-16,0-17 0,0 0 0,0 17 16,0-17-16,0 17 0,0 0 15,-18 18 1,18 71-1,0-53-15,0 17 0,0 0 16,0 0-16,0 1 0,0-1 0,0 18 16,0-18-16,0 18 0,0-18 0,18 1 0,-18 17 15,17 17-15,-17-17 16,0-18-16,0 1 0,0-1 0,0 0 16,0 0-16,0 18 0,0-35 15,0 0-15,0-1 16,0-34-1,0-1-15,0 0 16,-17-246 0,17 211-1,0 18-15,0-54 16,53-52 0,-36 106-16,107-53 31,-89 88-31,-35 17 0,18-17 15,-18 89 1,-18-89-16,0 17 0,1 1 16,-124 52-1,105-70-15,19 18 16,-19-18-16,-34 0 16,35 0-16,35-18 15</inkml:trace>
  <inkml:trace contextRef="#ctx0" brushRef="#br0" timeOffset="22455.7503">8802 10195 0,'0'-17'15,"-18"17"1,18-18-16,0 36 47,18 52-16,-1-35-31,54 18 31,-53-35-31,-1-18 0,1 0 16,0 0-16,52-35 15,-52 17-15,-1 0 16,54-87 0,-53 87-16,-18 0 15,17-35-15,-17 1 16,0 34-16,0 0 16,0 1-16,0-1 0,0 0 0,0 1 15,0 34 16,18 1-15,-18 0-16,53 158 31,-36-88-31,1-53 0,-18 54 16,0 52 0,0-106-16,0 36 15,18-36-15,-18 18 16,0-36-16,0-52 31,0-141 0,0 105-15,35-193 0,0 193-1,-35 36-15,18 17 0,52-35 16,-52 36-1,0 17-15,-1 0 0,19 53 32,-36-18-32,0-18 0,0 1 15,0 0-15,-18-1 0,0 1 0,1 0 16,-1-1-16,0 1 0,-34 17 16,34-35-16,0 18 0,-17-18 15,17 0-15,1 0 0,-1 0 16,0 0-16,18-18 15,0 1 17</inkml:trace>
  <inkml:trace contextRef="#ctx0" brushRef="#br0" timeOffset="30454.2712">9084 11448 0,'0'0'0,"0"-18"15,0 36 1,0-1 0,0 1-1,18 17-15,-1-17 16,19-1-16,-19-17 16,1 0-1,0-17-15,-1-1 0,1 1 0,-1-1 16,1 0-16,17-35 0,-17-17 15,0 52-15,-18-17 16,17-36-16,-17 54 0,0-19 0,0 19 16,0-36-16,0 35 15,0 1-15,0 34 32,0 1-32,0 35 0,18-36 0,-18 19 15,18-1 1,-1 53-16,1-53 0,-1 1 0,1-1 15,0 18-15,-1-18 0,1 0 0,-18 1 0,18-1 16,17 18-16,-17-18 16,-18-17-16,17 0 0,-17-1 0,18 1 0,-18-1 15,0-34 1,-18-18 0,1-18-1,-1-18-15,0 0 0,18 19 16,0-19-16,0 18 0,0 18 0,0 0 15,0-36-15,18 53 16,-18 1-16,18-1 0,-1 0 0,1 1 16,-1 17-16,1 0 0,0 17 15,-1 1-15,-17 17 16,18-17 0,-18 17-16,0-17 0,-35 17 0,17-17 15,0-1-15,-17 19 0,0-19 0,17-17 16,-17 36-1,0-36-15,17 17 0,0-17 0,1 0 0,-1 0 16,18-17 0</inkml:trace>
  <inkml:trace contextRef="#ctx0" brushRef="#br0" timeOffset="35808.1413">9313 12418 0,'0'-18'16,"-17"18"-16,17-18 0,17 18 31,19 53-15,-36-35 0,70 88-1,-52-88 1,-1-18-1,36-36 1,-35 19-16,70-177 31,-88 158-15,0 19-16,0-72 16,0 54-1,0 70 1,18 1-1,35 175 1,-18-140 0,-35-18-16,18 17 15,17 36-15,-17-35 16,-18-54-16,0 36 0,0-17 31,0-54-15,0-17-1,-18-1-15,-17-193 32,35 159-32,0 17 0,0 17 15,35-122 1,-17 140-16,-1 0 16,1 18-16,-1-17 0,19 17 0,-19 0 15,1 0-15,0 17 16,-1-17-16,1 18 0,-18 53 31,-18-54-31,1-17 0,-1 18 0,-105 52 31,87-52-31,1 0 0,-18-18 16,18 0-16,52 0 47,-17-18-47</inkml:trace>
  <inkml:trace contextRef="#ctx0" brushRef="#br0" timeOffset="39667.5306">9278 13705 0,'-18'18'0,"1"0"16,17-1-1,35 1 1,71-71 31,-71 18-47,18-71 31,-53 71-31,18-1 0,-18 1 16,0-71-1,0 89-15,0-1 0,0 0 16,0-17-16,0 53 31,0 52-15,17-17-16,54 194 31,-71-212-15,18 36-16,-18-36 0,17-17 0,-17 0 15,0 17-15,0-18 16,18 1-16,-18 0 0,0-36 31,0-35-31,0 36 16,0-54-1,0 36-15,0 17 0,0-53 16,0 19-16,0 16 0,35-34 16,-17-1-16,-1 54 15,19-36-15,-19 35 0,1 18 16,0 0-16,-1 0 0,-34 88 31,-19-53-31,-122 89 31,140-124-31,0 18 16,-35-1-16,36-17 16,-1 0-16,0 0 0,18-17 31</inkml:trace>
  <inkml:trace contextRef="#ctx0" brushRef="#br0" timeOffset="42120.2182">9102 14552 0,'0'-18'406,"0"36"-312,17-18-79,-17 18-15,18-1 0,0 1 16,-1 0 0,1-18-16,0 17 15,-1-17-15,1 0 0,-1 0 16,1 0-16,-18-17 0,18 17 16,-1-18-16,1 0 0,0 18 15,-1-35-15,1 17 0,-18 1 16,18-1-16,-18 1 0,0-1 0,0 0 15,17 1-15,-17-1 0,0-17 16,0-1-16,0 19 0,0-1 0,0 1 16,-17-1-16,17 0 0,0 1 15,-18 17 1,18 17 0,0 1-16,0 0 0,0-1 15,0 1-15,0 70 0,18-53 16,-18 1-16,17-1 0,-17 0 15,18 36-15,-18-36 0,17 0 16,-17 0-16,18 36 0,-18-36 16,0-17-16,0 17 0,0-17 0,18-1 15,-18 1-15,0 0 0,0-1 16,0 1-16,0-36 16,0 1-1,-18-19-15,18-16 0,0 16 16,0 1-16,-18-18 15,18 18-15,0 0 0,0-18 0,0-18 16,0 36-16,18 0 0,0-36 16,-1 53-16,1-17 15,0 17-15,-18 1 0,17 17 0,1 0 16,0 0-16,-1 17 0,-17 1 16,0 53-1,-53-1 1,18-52-16,-36 35 15,54-53-15,-18 17 0,-18 1 16,35-18-16,0 0 16,-17 0-16,17 0 0,36 0 47</inkml:trace>
  <inkml:trace contextRef="#ctx0" brushRef="#br0" timeOffset="45260.8863">9155 15487 0,'0'18'0,"-18"-18"16,18 17-16,0 1 16,0 0-16,0-1 15,0 1-15,0-1 0,0 1 16,0 0-16,18-1 16,-1 1-16,1-18 15,0 18-15,-1-18 0,18 17 16,1-17-16,-19 0 0,19-17 15,-1 17-15,-17-18 16,-1 0-16,1 18 0,-1-17 16,1-19-16,-18 19 0,0-1 15,18-17-15,-18 17 16,0-17-16,0 17 0,0 1 0,0-1 16,0 0-1,0 36 1,0 0-16,0 17 0,0 18 15,0-18-15,0 0 0,0 18 16,17-17-16,1 69 0,-18 1 16,18-53-16,-18 0 0,17-18 15,-17 18-15,18-17 0,-18 34 16,18-52-16,-18 17 0,0-17 0,0-1 16,0 1-1,-18-71 1,18 35-16,-18-70 15,18 53 1,0 0-16,0-18 0,0 17 0,0-16 16,0-1-16,0 17 0,18-17 0,-18 18 15,18-18-15,-1 18 0,-17 17 0,18 1 16,-1-1-16,19 0 0,-1 18 16,-17 0-16,-1 0 0,1 0 0,0 18 15,-1-18-15,-17 18 0,18-1 0,-18 19 16,0-19-16,0 1 0,0 17 0,-18-17 15,1-1-15,-19 36 0,1-35 16,17 0-16,-105 35 16,105-53-16,-17 17 0,0-17 15,17 0-15,0 0 16,18-17-16,0-1 16,36 0-1</inkml:trace>
  <inkml:trace contextRef="#ctx0" brushRef="#br0" timeOffset="47261.4469">9049 16969 0,'0'17'31,"0"1"-31,0 0 16,35 34 15,-17-52-31,52-35 31,-52 18-31,17-19 0,-17 19 16,35-107 0,-36 71-16,1 36 15,-18-19-15,18-70 16,-18 89-16,-18 34 31,18 54-31,-18-36 16,1 389-1,17-371 1,0-18-16,0 0 0,17 89 31,-17-142-15,18-17 0,0-1-16,123-211 31,-106 230-31,-17-18 0,17 17 15,53-17 1,-88 52-16,-123 71 31,34-52-31,-157-1 32,228-35-32,0-18 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7-28T11:04:10.328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9507 2170 0,'-17'0'62,"17"17"-46,-18-17-16,0 18 0,18-1 16,-35 72 15,35-72-31,0 54 31,18-71-15,17-18-1,0-17-15,18-71 32,-53 88-32,0 1 15,0-1-15,0 1 0,0-36 16,0 70 15,18 89 0,0-71-15,52 54 15,-52-72-31,-1-17 0,1 18 0,17-18 16,-17 0-16,0 0 0,17-18 15,-18 1-15,19 17 0,-19-18 16,72-35 0,-89 35-16,17 18 15</inkml:trace>
  <inkml:trace contextRef="#ctx0" brushRef="#br0" timeOffset="2890.5091">9631 3122 0,'-18'0'234,"18"18"-218,-17-18-16,17 17 31,0 1-15,0 0-16,0 35 15,0-36-15,0 1 16,0-1-16,0 36 15,17-53 1,1 18-16,-1-18 16,36-18-1,-35 1 1,0-19 0,-18 19-16,0-1 0,17-17 15,-17-53 1,0 70-16,0 0 0,0-17 15,-17 18-15,17-1 16,-18 0-16,18 36 31,0 0-31,0-1 0,53 124 32,-35-88-17,-1-35-15,-17 17 0,18-17 0,-1 35 16,-17-18-16,18-17 0,-18 17 15,0-18-15,0 1 0,0 0 0,18 17 16,-18-17-16,0-1 0,0 1 16,0 0-16,0-36 31,0 0-15,0 1-16,-18-36 15,0 0-15,18 35 0,0-35 16,0 18-16,0 17 0,0-35 15,0 18-15,18 18 0,0-1 16,-1-17-16,1 17 0,0 0 16,-1 18-16,1-17 0,0 17 0,17 0 15,-17 0 1,-18 17-16,0 1 0,0 0 0,0-1 16,-36 19-16,19-19 15,-1 1-15,0-1 0,-17 1 0,17 0 16,1-18-16,-19 17 0,19-17 0,-1 0 15,1 18-15,-19-18 0,19 0 0,-1 0 16,18-18 0,0 1-1,18-1 1</inkml:trace>
  <inkml:trace contextRef="#ctx0" brushRef="#br0" timeOffset="5781.8872">9613 4339 0,'-17'0'765,"-1"18"-749,0-18-16,1 0 0,-1 0 16,18 17-16,-18-17 0,1 18 15,-1-18-15,0 18 16,1-1-16,-1 1 0,1 0 15,-1-1-15,18 1 0,0 0 16,0-1-16,0 1 0,0-1 0,0 1 16,0 0-16,0-1 0,0 1 15,18 0-15,-1-1 16,1-17-16,-1 0 0,1 0 16,0-17-16,-1 17 0,1 0 15,0-18-15,-1 0 0,1 1 0,0-1 16,-1 0-16,1 1 0,-1-1 15,1 1-15,-18-1 0,18 0 0,-18 1 16,0-1-16,0 0 0,0 1 0,0-1 16,0 0-16,-18 36 31,18 0-15,0-1-16,0 1 0,0 0 15,0-1-15,0 1 0,18 0 0,-1-1 16,1 1-16,0-1 0,-18 1 0,17-18 15,19 18-15,-19-18 0,1 0 0,-1 0 16,1 0-16,0 0 0,-1 0 0,1 0 16,0-18-16,-1 18 0,1-18 15,0 18-15,-1-17 0,1-1 0,0 18 16,-18-17-16,17 17 0,-17-18 0,0 0 16,18 18-16,-18-17 0</inkml:trace>
  <inkml:trace contextRef="#ctx0" brushRef="#br0" timeOffset="8219.6076">9437 5715 0,'0'0'0,"-18"0"16,18-18-1,-17 18 1,-1 0 0,18 18 15,0 0-16,0-1 1,18 1-16,-1 0 0,-17-1 16,18-17-16,-1 18 15,1-18-15,0 0 0,-1 0 16,19-18-16,-19 18 0,1-17 16,0-1-16,-1 0 0,1 1 15,-18-1-15,17 0 0,-17 1 0,0-1 16,0 0-16,0 1 0,0-18 15,0 17-15,0 0 0,0-17 16,0 17-16,0 1 0,0 34 31,0 1-15,0 35-16,0 0 16,18 0-16,-18-18 15,18 0-15,-18 1 0,17 34 16,1-35-16,-18-17 0,18 17 0,-18-17 15,17 0-15,-17-1 0,0 18 0,18-17 16,0 0-16,-18-1 0,0 1 16,0-36 15,0-17-31,-18 0 16,0 0-16,1-18 15,17 35-15,-18-17 0,18 17 16,0-17-16,0-18 0,0 18 15,0-18-15,0 17 0,18 19 16,-18-1-16,35-17 0,-17 17 16,17 1-16,0 17 0,-17 0 15,-1 0-15,1 17 0,17 1 16,-35 0-16,0-1 0,0 1 16,0-1-16,0 1 0,-17 0 15,-36 17-15,35-17 0,-17-1 16,0-17-16,-36 18 15,36-18-15,17 18 0,-52-18 16,52 0-16,-17 0 0,35-18 16</inkml:trace>
  <inkml:trace contextRef="#ctx0" brushRef="#br0" timeOffset="11158.016">9560 6685 0,'0'-17'15,"-17"17"17,-1 0-1,-53 17 0,54 1-31,-71 88 31,70-53-31,18-36 0,0 1 16,0 35 0,18-36-1,35-17 1,-36 0-16,54-88 31,-54 53-15,-17 17-16,18 1 0,-18-54 31,0 53-31,0 36 31,18-18-31,17 88 31,0-70-31,-17 0 0,70-1 32,-70-17-32,123-53 31,-124 53-31,1-17 0,0-1 16,-1 18-16,1-18 15,0 1-15</inkml:trace>
  <inkml:trace contextRef="#ctx0" brushRef="#br0" timeOffset="14690.1574">9243 7938 0,'0'17'94,"0"1"-94,0-1 16,17 19-1,-17-19-15,89 1 31,-72-18-15,1 0-16,52-53 31,-52 18-31,0-53 32,-18 35-32,0 35 0,0 0 15,-36-70 1,36 71-16,-17-1 15,17 0 1,0 36-16,35 88 31,-35-71-31,18 0 0,-1-17 16,-17 17-16,18 1 0,0-1 16,-1 53-16,1-53 0,-18-17 15,18 0-15,-1 52 16,-17-52-1,0-36 1,-53-141 31,53 124-47,-17-159 31,34 141-31,1 53 0,17-35 16,0 17-1,-17 18-15,0 0 0,-1 18 16,1-18-16,-18 17 0,0 19 16,0-19-16,-159 89 31,142-88-15,-19-18-16,19 0 0,-71 18 15,70-18-15,18-18 31</inkml:trace>
  <inkml:trace contextRef="#ctx0" brushRef="#br0" timeOffset="17315.5772">9419 9084 0,'0'18'78,"0"-1"-62,0 1-16,18 17 31,-18-17-31,70 0 31,-52-18-15,35-53-1,-35 53 1,-18-89 0,0 72-1,0-1-15,0 0 0,0 1 16,-18 17-16,18-18 0,0 36 15,0-1 1,0 1-16,0 35 16,0-35-16,0 17 0,18 0 0,-18 1 15,17-1-15,1 0 0,-18 0 0,17 1 16,1 17-16,-18-18 0,18 0 16,-1 18-16,-17-18 0,18 1 0,-18-19 15,0 1-15,0 17 0,0-17 16,0-71 15,0 18-31,-18-18 16,18 0-16,-17 17 15,17-34-15,0-71 16,0 123 0,0 1-16,0-1 0,17 0 0,1 1 15,0 17-15,-1 0 0,-17 17 16,18-17-16,17 18 0,-17 0 15,-1-1-15,1 1 0,-18-1 0,18 19 16,-18-19-16,0 1 16,-18 0-16,0-1 0,1-17 15,-1 18-15,1-18 0,-1 0 0,0 0 16,-17 0-16,0-18 0,17 18 0,0-17 16,1 17-16,-1-18 0,1 0 15,17 1-15,0-1 0,0 0 16,17 1-16,1 17 0,-18-18 15</inkml:trace>
  <inkml:trace contextRef="#ctx0" brushRef="#br0" timeOffset="19753.7542">9243 10513 0,'-18'0'62,"1"0"-46,-1 0-1,0 17-15,1-17 0,-19 18 16,19 0-16,-1-1 0,-17 1 16,17 17-16,-17 1 15,17-1-15,18-18 0,-17 19 16,17-19-16,0 1 16,17 0-16,1-18 15,-1 0-15,19 0 16,-36-18-16,17 18 0,1-18 15,17 1-15,-17-1 0,0 0 0,-1 1 16,1-1-16,0 1 0,-18-1 0,17 0 16,-17-17-16,18 0 0,-18 17 15,0 0-15,0 1 0,0-1 0,0 1 16,0 34 0,0 1-1,0-1-15,-18 36 16,18-35-16,0 0 0,0-1 0,18 19 15,-1-19-15,1 1 0,0-1 0,-1 1 16,1-18-16,17 18 0,-17-18 16,35 17-16,-36-17 0,19 0 0,17 0 15,-18 0-15,-17-17 0</inkml:trace>
  <inkml:trace contextRef="#ctx0" brushRef="#br0" timeOffset="23972.6021">8872 11712 0,'0'18'0,"18"-18"0,0 18 31,-1-18-31,1 17 16,0-17-16,-1 0 0,1 18 15,-1-18-15,1 0 0,17 0 16,1 0-16,-19 0 0,36-18 16,-35 1-16,0 17 0,34-36 15,-34 19-15,35-19 16,-35 36-16,-1-17 0,-17-1 15,18-17-15,-18 17 0,0 0 0,0 1 16,0-1-16,0 1 0,0-1 16,-18 0-16,18 1 0,-17 17 15,17-18-15,0 36 32,0-1-32,0 36 15,35 0-15,-35-18 0,18 1 0,-1-1 16,1 36-16,-1-36 15,1 0-15,-18 18 0,35 0 16,-35-18-16,18 0 0,-18-17 0,18 0 16,-18 17-16,0-17 0,17-18 15,-17 17-15,0-34 16,0-1 0,-35 0-16,35-17 0,-18 17 15,18-17-15,-17 0 0,17-36 16,0 36-16,0 0 0,0-18 15,0-18-15,17 36 0,-17 0 0,18-1 16,0 1-16,17 0 16,0 17-16,-17 1 0,-1 17 0,1 0 15,0 0-15,-1 0 0,1 0 0,0 17 16,-18 1-16,0 0 0,0 17 16,0-18-16,-18 1 0,0 0 15,1-1-15,-36 1 0,18 0 16,-1-1-16,19-17 0,-19 18 0,1-18 15,-18 18-15,36-18 0,-1 0 16,0 0-16,1 0 0</inkml:trace>
  <inkml:trace contextRef="#ctx0" brushRef="#br0" timeOffset="28191.0024">9648 12647 0,'-17'-18'31,"-1"18"-15,-52-17 15,52 34-31,-105 125 32,105-107-32,0 0 15,1 18-15,-1-18 0,18 36 16,0-36-16,0-17 15,0-1-15,18 1 0,35 0 16,-36-18 0,89-71-1,-88 54 1,17-107 0,-35 106-1,0-17-15,0 17 0,0 1 31,0 34-31,0 89 32,0-70-32,53 87 31,-36-105-31,1-18 0,0 0 16,-1 0-16,1 0 0,17 0 0,-17 0 15,17 0-15,-17-18 0,17 18 0,0-18 16,18 1-16,-35 17 0,0-18 15</inkml:trace>
  <inkml:trace contextRef="#ctx0" brushRef="#br0" timeOffset="31113.1951">9225 13935 0,'0'-18'31,"-17"18"-15,-36 0 15,17 0-31,-87 88 31,105-70-31,1 0 0,-1-1 0,0 1 16,1-1-16,17 54 16,0-53-1,0-1-15,70-17 16,-52 0-16,-1 0 0,19-17 16,-19-1-16,1 18 0,17-18 0,-17 1 15,0-1-15,-1 0 0,1 1 16,0-1-16,17-17 0,-18 17 15,-17-17-15,0 17 16,0-17 0,0 53-1,0-1-15,-17 72 32,17-54-32,53 71 31,-36-89-31,1 1 0,0-18 15,70 0 1,-35 0-16,-36-18 0,19 18 16,34-35-16</inkml:trace>
  <inkml:trace contextRef="#ctx0" brushRef="#br0" timeOffset="34254.5009">8978 15099 0,'-17'0'16,"17"-18"-1,0 36 16,0 0-15,0-1 0,0 18-1,0-17-15,17-18 0,1 18 0,-1-1 16,1 1 0,0-18-16,17 0 15,0-18-15,-17 18 16,0-17-16,35-36 15,-36 35-15,1-17 16,17 0-16,-35 17 0,18 0 16,-18-17-16,17 17 0,-17 1 0,0-19 15,0 1-15,0 18 0,0-1 16,0 0-16,0 54 31,0-1-15,0 0-16,0 36 0,0-36 15,0 0-15,0 1 0,0 52 16,0-53-16,0 0 0,0 18 0,0-18 16,0 18-16,0 0 15,0-35-15,0 0 0,18 17 16,-18-17-16,0-36 31,0 0-31,0 1 16,0-1-16,-18-53 15,18 36-15,0-18 16,0 18-16,0 0 0,0-1 16,36-34-16,-36 52 0,17-17 0,1 17 15,0-17-15,-1 17 0,1 18 0,-18-17 16,17 17-16,1 0 0,0 0 16,-18 17-1,0 1-15,-18 0 16,-17 17-16,17-35 0,-17 18 15,17-18-15,1 17 0,-19-17 0,19 0 0,-19 18 16,19-18-16,-36 0 16,35 0-16,1 0 0,-1 0 0,0 0 15,18-18-15,18 18 16</inkml:trace>
  <inkml:trace contextRef="#ctx0" brushRef="#br0" timeOffset="38396.6873">9119 16175 0,'-17'0'16,"17"17"15,0 1-15,0 0-16,0-1 15,0 19 1,0-1-16,17-17 16,1-1-16,0 1 0,-1-18 15,1 18-15,17-18 16,-17 0-16,-1 0 0,1-18 16,0 0-16,-1 1 0,1-1 15,0-17-15,-1 17 0,-17 0 16,18 1-16,-18-1 0,0 0 0,0 1 0,0-1 15,0 1-15,0-19 16,-18 19-16,18-1 16,0 36-1,0 17-15,0 0 16,18 53 0,-18-17-16,18-36 0,-18 1 0,17 52 15,1-18-15,-1-17 16,-17-18-16,18-17 15,-18 35-15,0-35 16,0-1-16,0-34 16,-18-36-1,1 0-15,17 0 16,0-18-16,0 36 0,0 0 16,0 0-16,35-36 15,-35 36-15,18 17 0,-1 0 0,1 1 16,0-1-16,-1 18 0,1-18 0,0 18 15,-1 0-15,-17 36 16,0-19-16,-35 19 16,17-19-16,1 1 0,-19 0 15,19-1-15,-19 1 0,1 0 0,0-1 0,0-17 16,-1 18-16,1-18 0,0 17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7-28T11:04:55.099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9437 2452 0,'0'-18'16,"0"1"124,-18 17 173,1 0-298,-1 0 32,18-18 16,0 0-32,-18 1-15,18-1 15,-17 18-16,17 18 64,0-1-64,35 36 16,-17-53-31,52-35 32,-35 17-17,-35 1-15,53-72 16,-53 54-16,18 17 16,-18-17-16,0 18 0,0-54 15,0 53-15,0-35 0,0 36 16,-18-1-16,18 1 0,-17-36 31,17 70-31,-18 54 31,18-18-31,35 176 32,-35-194-32,18 1 0,-18-1 15,18 0-15,-18 0 0,17 1 0,-17-1 16,18-17-16,-1 17 0,-17-17 0,18 17 15,-18-18-15,0 1 0,18-18 0,-18 18 16,0-1-16,17-17 16,-17-17-1,0-54 1,0 18 0,0-141-1,0 159 1,0-18-16,0 18 0,18-36 15,-18 36-15,18 0 0,-18 17 0,17-17 16,1-1-16,0 19 0,-1 17 16,54-35-1,-36 35-15,-17 0 0,17 17 16,-17 18 0,-18-17-16,0 0 0,0-1 15,0 1-15,-18 35 0,-17-35 16,-1 17-16,1-18 0,17 1 0,-17 0 15,-88 35 1,70-53-16,35 0 16,1 17-16,-1-17 31</inkml:trace>
  <inkml:trace contextRef="#ctx0" brushRef="#br0" timeOffset="3656.693">9490 3845 0,'-18'0'94,"18"-17"-79,-18 17-15,1 0 16,-1 0 0,1 0-1,-1 0-15,-17 17 16,17-17-16,0 18 0,-17 0 15,35-1-15,-18-17 0,1 18 16,-1-1-16,1 19 0,-1-19 16,18 1-16,0 0 0,0-1 0,0 1 15,0 0-15,0 17 0,0-17 16,0-1-16,0 1 16,18-1-16,-1-17 0,1 18 15,-1-18-15,36-18 16,-35 1-16,0-1 15,-1 1-15,1-1 0,0 0 16,17-17-16,-35 17 0,17 1 16,-17-1-16,18 0 0,-18 1 15,0-1-15,0 0 0,0 1 16,0-1-16,0 36 31,0-1-31,18 19 16,-18-19-16,17 1 0,-17 0 0,18-1 15,0-17-15,-18 18 0,17 0 0,1-18 16,0 17-16,-1-17 0,18 0 16,1 0-16,-19 0 0,36-17 15,-35-1-15,0 0 0,17 18 16,-18-17-16,1-1 0,17 0 0,-17 18 0,0-17 16,-1-1-16,1 18 0,-18-18 15,18 18-15,-18-17 0,17 17 0</inkml:trace>
  <inkml:trace contextRef="#ctx0" brushRef="#br0" timeOffset="7079.1881">9543 4992 0,'0'0'0,"0"17"109,0 1-62,0-36 203,-18 18-234,0-17-1,1 17 17,-1 0-32,18-18 15,0 36 32,0-1-31,0 1-16,0 17 15,18-35-15,-1 36 16,1-19-16,-18 1 16,18-18-16,-1 18 0,1-18 15,0 0-15,-1 0 0,1 0 16,-1-18-16,1 0 0,0 18 16,-1-17-16,-17-1 0,36-17 15,-36 17-15,17 0 0,-17-17 0,0 18 16,0-1-16,0-35 15,0 35-15,0-17 0,0 17 0,0-17 16,0 17-16,0 1 0,0-1 16,0 36-1,0-1-15,0 1 0,0 0 16,0 17-16,0 0 0,0 1 0,18 34 16,-18-35-16,18 18 0,-18-17 15,35 52-15,-35-53 0,0 0 16,17 18-16,-17-17 0,0-1 0,0 18 15,18 17-15,-18-34 0,0-19 16,0 19-16,0-19 16,0 1-16,0-36 15,0 1-15,0-19 16,0 19-16,-18-36 0,18 17 16,0-34-16,0 35 0,0-1 15,0 1-15,0 0 0,0-1 0,0 1 16,18 18-16,-18-19 0,35-17 15,-17 36-15,17-1 0,-17 0 16,17-17-16,-17 35 0,0 0 0,-1 0 16,18 18-16,-35-1 15,0 1-15,0 0 0,-17-1 16,-1 1-16,-35 17 0,36-17 16,-19 17-16,-34-17 0,34-1 15,1 1-15,18-18 0,-19 18 0,19-18 16,-19 0-16,1 0 15,35-18 1</inkml:trace>
  <inkml:trace contextRef="#ctx0" brushRef="#br0" timeOffset="10017.5698">9560 6138 0,'0'18'109,"0"0"-93,-17 17-1,17-17-15,0 17 16,0-18-16,0 1 0,0 0 0,0-1 16,0 1-16,17 17 15,1-17-15,0 0 16,-1-36-1,1 0-15,17-70 32,-35 70-32,0 1 15,0-1-15,0-17 0,0 17 0,0 1 16,0-1-16,0 0 0,0 1 16,-18-1-16,18 0 0,0 36 31,0 141 0,0-124-31,36 141 31,-36-123-31,17-17 0,-17-19 16,18 54 0,-18-53-16,0-36 15,0 0 1,0 1-16,0-160 31,18 142-31,-18-18 16,0 18-16,0-1 0,17 1 0,-17 0 0,0 17 15,18-35-15,-18 36 0,18-1 16,-18 0-16,35 18 16,-35 18-1,0 17-15,0-17 16,0 35-16,-18-18 15,1-17-15,-1-1 0,-53 1 32,54 0-32,-1-18 0,0 0 0,-34-18 31,52 0-31,0 1 16,0-1-16</inkml:trace>
  <inkml:trace contextRef="#ctx0" brushRef="#br0" timeOffset="12502.5816">9296 7179 0,'-18'0'31,"18"18"47,18-18-78,-1 0 0,-17 17 16,18-17-16,0 0 15,-1 0-15,54-17 32,-54 17-32,36-53 31,-53 35-31,0 0 16,0 1-16,0-36 15,0 18 1,-35-1-1,35 19-15,0 52 32,18 0-17,35 124 1,-36-124 0,71 195 15,-88-213-31,18 1 0,-18 17 15,18 53 1,-18-70-16,0 0 0,0-1 16,0 1-1,0-36 1,0-17 0,0 17-16,-53-158 31,35 123-31,18 18 15,0-1-15,-17-105 16,17 124-16,0-1 16,0 0-16,0 1 0,0-1 0,17 1 15,1 17-15,-1 0 16,142 0 0,-141 17-1,-1-17-15,1 0 0,0 53 31,-54-18-31,19-17 0,-1-18 16,-105 71 0,52-54-16,36-17 0,0 18 15,-71-18 1</inkml:trace>
  <inkml:trace contextRef="#ctx0" brushRef="#br0" timeOffset="16518.9851">9225 8308 0,'0'-18'31,"-17"18"-15,17 53 15,17-35-31,71 52 31,-70-52-31,0-18 0,-1 0 0,36-35 16,-35 17 0,-1-17-16,1 17 0,17-88 31,-35 89-31,18-19 0,-18 19 0,0-107 31,0 89-31,0 17 16,0 1 15,0 34-31,18 177 31,-18-141-31,17-17 0,-17-1 16,71 212 0,-54-212-16,1 0 15,-18 18-15,18 0 16,-1-35-16,-17 0 15,0-71 1,0 17 0,-35-211 15,35 212-31,0-35 0,0 17 0,0 17 16,0 1-16,18-18 15,-1 36-15,-17-1 0,18 18 0,0-18 16,-1 18-16,-17 18 15,18 0-15,-18 17 16,0-18-16,0 1 0,-18 0 16,1-1-16,-1 1 0,0 0 0,1-1 15,-1 1-15,0-18 0,-34 35 16,34-35-16,0 0 0,-17 0 0,17 0 16,1 0-16,-1 0 15,18-17 1</inkml:trace>
  <inkml:trace contextRef="#ctx0" brushRef="#br0" timeOffset="17332.1433">9331 9596 0</inkml:trace>
  <inkml:trace contextRef="#ctx0" brushRef="#br0" timeOffset="18488.3895">9331 9596 0,'0'-18'203,"0"0"-156,0 36 234,0 0-265,18-1-1,-1 1-15,-17-1 16,18-17-16,-18 18 0,18-18 16,-18 18-16,17-18 15,18 17-15,-17-17 16,0-17-16,-1 17 15,1-18-15,0 0 0,-1 1 16,1-18-16,0 17 0,-18-17 16,17 17-16,1-17 0,-18-1 15,0 19-15,0-36 0,0 35 16,0-17-16,0 17 0,0 1 0,0-1 16,0 0-16,0 1 15,-18 34-15,18 1 16,0 0-16,0 35 15,0-18-15,0 0 0,0 53 16,18-52-16,-18 17 0,0-18 16,17 18-16,-17-18 0,18 18 0,-18-18 15,18 18-15,-1 0 0,-17-18 16,18 1-16,-18-19 0,0 1 0,18 0 16,-18-1-16,0-34 15,0-1 1,0 0-16,0 1 0,0-19 0,0 1 15,0 17-15,0-17 0,0 0 0,0 0 16,-18-1-16,18-17 0,0 18 0,0-18 16,0 18-16,0 0 0,0-1 15,0-34-15,18 35 0,-18 17 0,17 0 16,1 1-16,0 17 16,-18 17-16,35 1 15,-35 17-15,17-17 0,-17-1 16,0 19-16,0-19 0,0 1 15,-17 17-15,-1-17 0,1 0 0,-1-1 16,0-17-16,-17 35 0,17-35 16,-17 18-16,17-18 0,-17 0 15,18 0-15,-1 18 0,0-18 16,18-18 0</inkml:trace>
  <inkml:trace contextRef="#ctx0" brushRef="#br0" timeOffset="21817.2202">9155 10583 0,'0'0'0,"17"0"47,-17 18-32,18-18-15,0 18 16,-1-18-16,18 0 16,1 0-16,-19 0 0,1 0 15,0-18-15,-1 18 0,36-18 16,-35 1-16,-1-1 0,19-17 15,-19 17-15,1 1 0,0-19 16,-1 19-16,-17-19 0,18 19 0,-18-19 16,0 1-16,0 17 0,0-17 0,0 18 15,0-1-15,0 0 0,0-17 16,-18 17-16,18 1 0,-17 17 16,17 17-16,0 1 15,-18 17-15,18-17 0,0 17 0,0 0 16,0 36-16,0-18 0,0-18 15,0 53-15,0-52 16,18-1-16,-18 0 0,17 1 0,-17-1 16,0 35-16,0-52 0,18 0 15,-18-1-15,0 1 0,0 0 0,0-36 32,0 0-32,0-17 0,0-18 15,0 18-15,0-53 16,0 52-16,18-69 0,-1 69 15,1-17-15,-1 0 0,1 0 0,17-17 16,-17 35-16,0 17 0,-1 0 16,1-17-16,0 35 0,-18 18 15,0-1 1,0 1-16,0 17 0,0-17 16,-18 0-16,-17 17 0,17-18 0,-17 1 15,17 0-15,-17 17 0,0-17 0,-18-1 0,17 1 16,-34 0-16,35-1 15,17 1-15,-17-18 0,17 0 16,0 18-16</inkml:trace>
  <inkml:trace contextRef="#ctx0" brushRef="#br0" timeOffset="24989.2775">9437 11359 0,'-18'0'157,"18"-17"15,-17 17-157,17-18 813,-18 18-828,18-17 657,0-1-517,-18 18-62,1 18-62,-1-1-16,0 1 0,1-1 16,-1 1-16,0 0 0,1-1 0,-1 1 15,18 0-15,-17-1 0,-1 19 0,18-19 16,0 1-16,0-1 0,0 1 0,0 0 15,0-1-15,0 1 16,18-18-16,-1 0 0,1 0 0,-1 0 16,1-18-16,17 18 0,-17-17 0,0-1 15,17 0-15,-17-17 0,-1 18 0,18-1 16,-17-17-16,0 17 0,-1-17 0,1 17 16,-18-17-16,18 17 0,-18-17 0,17 17 15,-17 1-15,0-1 0,0 0 16,0 36-1,0 0-15,0-1 16,0 1-16,0 17 0,0-17 0,18-1 16,0 1-16,-1 17 0,18-17 0,-17 0 15,17-18-15,1 17 0,-1 1 16,0-18-16,0 0 0,18 0 0,-17 0 16,-1 0-16,18 0 0,-18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7-28T11:08:25.903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13406 8925 0,'-36'18'15,"72"-36"-15,-89 54 0,35-19 16,-53 18 0,19 18-16,16 53 31,54-53 0,0-35-31,52 17 0,-35-35 16,54 18-1,34-18 1,-35 0 0,-70 17-1,-18 1-15,-53 35 16,35-35-16,1-1 0,-36 54 15,17-1 1,72 1 0,105-18-1,71-18 1,-160-35-16,231-18 31,-213 1-31,18 17 0,-35-18 0,141 18 16,-141 0-16,-17 0 0,-19 0 15,18 0-15,-17 0 0,-18 18 16</inkml:trace>
  <inkml:trace contextRef="#ctx0" brushRef="#br0" timeOffset="1106.8059">13988 9596 0,'0'17'16,"0"-34"-16,-18 69 15,18-34 1,-18-18-16,18 18 0,0-1 0,-17 1 0,17 35 16,-18-18-16,0 53 15,1-35 1,-1-17-16,18 17 0,-17-18 0,-1 18 0,18 0 0,-18 0 15,1-1-15,17 1 16,-18 0-16,18 0 0,-18 0 0,18 35 16,0-35-16,-17 71 15,17-107-15,0 19 0,0-1 16,0-17-16,0 17 0,0-18 16,17 19-16,-17-19 0,36 1 15,-36 0-15,17-1 0,1-17 0,0 18 0,-1-18 16,1 0-16,-1 18 0,72-18 15,-54 0-15,71 17 32,-36 1-32,-17-1 0,-17-17 0,52 18 15,-35-18-15,-18 0 16,18 0-16,-18 18 0,18-18 0,-18 0 0,18 0 16,71 0-16,-89 0 0,53 0 15,-53 0-15,36-18 16,-36 18-16,-17 0 15,17-18-15,-17 18 0,17 0 16,36-52 0,-54 34-16,36-35 15,-35 18-15,-18-1 0,17 1 0,1 0 0,0-18 16,-1 0-16,1 0 0,0-17 16,-1-1-16,1-17 0,35-89 15,-35 89-15,52-176 16,-35 87-16,1 89 0,-1-106 15,-17 88 1,-1 71-16,-17-36 0,0 54 16,0-1-16,0 1 0,0-1 15,0 0-15,-17 36 32,-1-18-17,0 18-15,-35-1 16,18 1-16,0-1 0,0 1 0,-1 0 15,-17 17-15,-141 36 16,106-54-16,-71 36 16,53-35-16,-88 35 0,0-18 15,89-17-15,-72 17 16,18-18-16,89 1 0,-1 0 16,18-18-16,1 17 0,16-17 0,19 0 15,-19 18-15,19-18 0,-1 0 16,18 18-16,0-1 15,18-17-15</inkml:trace>
  <inkml:trace contextRef="#ctx0" brushRef="#br0" timeOffset="1512.9013">14728 9666 0,'18'-18'0,"-18"1"15,18 17-15,-18 17 32,-18 1-17,0 17-15,-52 54 16,35-37-16,-1 1 0,1 0 0,-18 0 0,0 18 16,-17-1-16,-36 71 15,35-70-15,-52 53 0,52-54 16,18 1-16,0-18 0,1-1 0,-72 90 15,89-90-15,-1-16 16,19-1-16,-1 0 0,18 18 16</inkml:trace>
  <inkml:trace contextRef="#ctx0" brushRef="#br0" timeOffset="1809.9002">15152 9825 0,'35'-18'15,"-70"36"-15,70-53 0,-17 35 16,-18-18-16,0 36 16,-53 34-1,35-16-15,-105 123 16,87-89-16,-17-17 0,-35 88 15,35-70-15,-105 140 16,105-140-16,0-18 0,-53 70 16,-70 71-1,158-158-15,-70 87 16,88-105-16</inkml:trace>
  <inkml:trace contextRef="#ctx0" brushRef="#br0" timeOffset="2044.5419">15469 10072 0,'18'0'16,"-36"0"-16,18 0 15,-35 17 1,35 1-16,-71 70 15,54-52-15,-18 16 0,-1 1 0,-17 0 16,-35 71-16,35-54 0,0 1 16,0-1-16,0 1 0,1 0 0,-1-1 15,-71 106-15,89-123 16,0 36-16</inkml:trace>
  <inkml:trace contextRef="#ctx0" brushRef="#br0" timeOffset="2263.1875">15610 10442 0,'-52'36'15,"34"-19"-15,-17 1 0,-1-1 16,-52 54-16,53-36 15,-18 1-15,-159 158 16,177-142-16,0-16 0,-18 34 16,35-34-16</inkml:trace>
  <inkml:trace contextRef="#ctx0" brushRef="#br0" timeOffset="2936.2757">14764 10513 0,'0'-71'16,"0"54"-1,0-36-15,0 17 0,35-105 16,-17 71-1,35-124-15,-1 35 16,-16 71-16,-1 0 0,0-1 16,1 1-16,-1-18 0,0 18 0,18-18 0,-18 18 15,18 0-15,-17 0 0,34-71 16,-35 88-16,-17 18 0,17 1 16,-17-1-16,17-53 15,-35 88-15,0 1 0,0-1 0,0 0 16,-70 1-16,52-1 15,-53 18-15,19 18 0,-1-18 16,0 0-16,0 17 0,0-17 0,0 18 16,18-18-16,-1 18 0,-17-1 15,71 1 17,17-18-32,1 0 15,70 0-15,-71 0 16,53 0-16,-35 0 0,35 0 15,-70 0-15,17 17 16,-35 1-16,-35 17 16,17-17-16,-17 0 0,17 17 15,-70 18-15,53-18 0,-71 36 16,53-18 0,18 17-16</inkml:trace>
  <inkml:trace contextRef="#ctx0" brushRef="#br0" timeOffset="3623.5716">18027 8149 0,'0'0'0,"-18"-17"15,18-1 1,-17 36 0,17-1-16,-18 71 15,18-17-15,0-36 16,0 18-16,-18 0 0,-17 88 16,35-88-16,-18 18 15,18-36-15,-17 18 0,17 0 0,0 0 0,-18-18 16,18 71-1,0-71-15,18 36 16,-1-54-16,19 19 0,-1-19 16,0-17-16,1 0 0,17 18 15,-1-18-15,-16 0 0,70 0 16,70-18 0,-70 18-16,-36 0 0,124-17 15,-141-1-15,71 18 16,-71-18-16,-18 18 0,0-17 15,0 17-15,-17-18 0,0 18 0,-1-18 16</inkml:trace>
  <inkml:trace contextRef="#ctx0" brushRef="#br0" timeOffset="3982.8166">18309 8149 0,'35'0'0,"-70"0"0,159-35 16,-89 35-16,35-35 0,-17 17 16,36-17-16,-37 17 15,1 0-15,-17 1 0,17-1 0,-18 1 16,88-19-16,-105 19 15,17 17 1,-17 35 0,-18-17-16,35 70 15,-17-53-15,-18 18 0,17-18 0,1 18 16,-18 0-16,18 0 0,-1 53 16,-17-36-16,0-17 0,0 141 15,0-141-15,-35 106 16,35-106-16,-18-18 0,1 36 15</inkml:trace>
  <inkml:trace contextRef="#ctx0" brushRef="#br0" timeOffset="4217.1145">18891 8308 0,'-17'-18'0,"34"36"0,-52-53 16,17 35-16,1 17 16,-72 36-1,54-18-15,-88 89 16,70-71-16,0 0 0,0 0 0,-18 17 16,-123 142-1,71-89 1</inkml:trace>
  <inkml:trace contextRef="#ctx0" brushRef="#br0" timeOffset="4467.2622">18997 8273 0,'71'-36'0,"-142"72"0,195-107 16,-107 53-1,-17 36-15,-17-18 0,-142 159 32,106-106-32,-141 141 15,123-124-15,-52 71 0,-124 177 32,229-283-32,18 1 0</inkml:trace>
  <inkml:trace contextRef="#ctx0" brushRef="#br0" timeOffset="4654.4838">19368 8537 0,'35'0'0,"-70"0"0,70 18 16,-88 17-1,18-17-15,-336 246 31,301-211-31,-19 18 0,19-18 0,17 0 0,-212 194 32,160-142-32</inkml:trace>
  <inkml:trace contextRef="#ctx0" brushRef="#br0" timeOffset="4857.5349">18838 8061 0,'0'0'0,"-17"18"15,-36 17-15,17-17 16,19 17-16,-36-18 0,18 19 0,-212 158 16,-18 53 15</inkml:trace>
  <inkml:trace contextRef="#ctx0" brushRef="#br0" timeOffset="5045.0025">19121 7708 0,'-159'177'31,"106"-124"-31,0-1 16,-441 407 0,424-388-1,-195 264 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7-28T11:25:24.069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22701 14834 0,'0'0'0,"-17"0"15,17 18-15,-18-18 16,18 18 31,0-1-32,18 1-15,-1-1 0,195 54 32,-177-71-32,89 35 15,-89-35-15,371 53 31,-336-53-15,371-35 15,0 0 1,-388 17-32,123 0 15,-140 1-15,52-1 16,-18 0-16,-70 1 31,0-1-15</inkml:trace>
  <inkml:trace contextRef="#ctx0" brushRef="#br0" timeOffset="24274.6795">17163 7867 0</inkml:trace>
  <inkml:trace contextRef="#ctx0" brushRef="#br0" timeOffset="24857.1805">17163 7867 0,'317'0'203,"1888"-388"-172,264-653-15,-1022-335 15,-11801 2276 31,6879 405-30,3228-1181-1,1358-548-16,1059-722 1,-1288 493 15,-847 618-31,-282 158 32,-370 301-17,-142 863 1</inkml:trace>
  <inkml:trace contextRef="#ctx0" brushRef="#br0" timeOffset="25919.109">18486 1217 0</inkml:trace>
  <inkml:trace contextRef="#ctx0" brushRef="#br0" timeOffset="26059.7783">18486 1217 0</inkml:trace>
  <inkml:trace contextRef="#ctx0" brushRef="#br0" timeOffset="26340.8797">18486 1217 0,'564'-317'140,"283"-213"-140,4286 160 32,-4040 370-1,-2222 388 16,-3104 2046-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42C48-8241-C033-41C0-F392DE5B02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05012A-3B10-C7A3-14A9-EFCF946BE3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05D9D6-EACA-BAA1-5526-716D8EC62F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7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2D4062-0DF4-5236-CC5A-08E91B065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1939E2-55CB-C2F2-3084-034E2D24D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130664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B2329-4ABD-E1AE-B1BE-35D715EE5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69EB09-E262-E6A3-78F7-4FBA569B24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346476-0AD6-6DD3-E31D-DF8E214232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7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CB31F-0897-B6F3-4B80-CCB5AD941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F4D097-ED75-898D-BF6A-E6F55FC3D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286461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024E1B-5499-0FAE-CDF6-4743BC84A2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B07BAC-B7C2-52C0-D32E-C582D13855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A5A946-0677-2CD8-556E-DE85347EB7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7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B318A0-775D-32D6-A387-04A0B8F41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9A9BEA-A239-DDF4-D1EE-79CF0F37D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68630263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42C48-8241-C033-41C0-F392DE5B02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05012A-3B10-C7A3-14A9-EFCF946BE3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05D9D6-EACA-BAA1-5526-716D8EC62F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7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2D4062-0DF4-5236-CC5A-08E91B065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1939E2-55CB-C2F2-3084-034E2D24D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1306641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E5A72-3204-0CDA-14E6-B0A99F338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CFF7F2-7A93-1766-E76E-D61318B8E0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A5C2A1-6E31-2E1E-3894-288A624B2E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7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6AB36-6C3B-6087-7EEF-99D4FB97B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69473A-C4D3-7FEF-2DB2-7CD38CF10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6563288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E64931-033E-7FE7-7666-B18FC30E2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E96B37-5EF0-AAC9-EB67-410B7DDE0A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7D1BFE-944E-9175-A26E-68AEF9FC7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7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3F8929-1A75-BAA8-3F2B-DAE084AC76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006366-6B73-083F-368E-BF28D44AE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89969978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A1921-750B-C6D3-2D94-5AAB40C41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1AE2D2-8C6E-B766-F95A-7922DAB7418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DFA28E-C0C7-0CD6-D4C5-A0B91988CF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8641BC-9AC6-85E0-28F2-57C62F2F4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7-07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8950A0-9287-366A-05C8-7C0421CEA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8DA8DD-3B7C-65F1-4071-8EB45A2F6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4902258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AA4AA-56D0-1C95-0170-A2BB9B23E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02840F-AA52-4B20-3B19-B42B83534D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0292467-E112-887B-CD99-E30640E4EF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2545E16-5421-45B8-2627-492A76B818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975E8A-EF31-500B-6A35-5548CF16AC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AE4523C-A892-3C5D-ECCF-5C71AD671F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7-07-2023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7B68014-9227-BD2B-9386-24043D1BC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966636D-2261-A1FF-162B-5EF8D7971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5574828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3CC5A-435C-646B-6A95-DFA974093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902E0E0-7473-3837-A110-F7E1AD714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7-07-2023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8F67DF-5889-512D-BCC4-665ED8888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380CCD-0A6C-7DC9-F8B5-18F839B35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637089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8BB817-CA49-CD6C-98AB-4BB993FA5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7-07-2023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A42BA4-F433-BF92-12A9-C8708E1AB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B24DD1-560B-0EC4-B3AC-A96ED845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77598782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BAF0E-E573-03F0-92DC-7D3673D96A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8860D-52F7-E6E7-08B4-C86DF91AF1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4DE7CD-A016-8ABB-ABF4-0CF584210A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175B29-30DD-A005-7131-5EADD2689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7-07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A169DC-632A-A254-4361-464651F8C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9132D6-C4E9-9D58-F2B8-DE11EBE32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3980510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E5A72-3204-0CDA-14E6-B0A99F338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CFF7F2-7A93-1766-E76E-D61318B8E0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A5C2A1-6E31-2E1E-3894-288A624B2E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7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6AB36-6C3B-6087-7EEF-99D4FB97B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69473A-C4D3-7FEF-2DB2-7CD38CF10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6563288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25B3C-0567-F403-14B2-A32256BF1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11B3F61-F750-9D01-A56D-271828A674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5C31AC-1170-44FC-0D1A-645EDBC34D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281BF4-A231-8690-C286-44323A4B51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7-07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2527BC-9F05-E0F5-ED82-86B02B883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E3F65F-BE2D-7361-8297-BC73A2FF0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3356700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B2329-4ABD-E1AE-B1BE-35D715EE5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69EB09-E262-E6A3-78F7-4FBA569B24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346476-0AD6-6DD3-E31D-DF8E214232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7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CB31F-0897-B6F3-4B80-CCB5AD941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F4D097-ED75-898D-BF6A-E6F55FC3D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2864611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024E1B-5499-0FAE-CDF6-4743BC84A2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B07BAC-B7C2-52C0-D32E-C582D13855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A5A946-0677-2CD8-556E-DE85347EB7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7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B318A0-775D-32D6-A387-04A0B8F41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9A9BEA-A239-DDF4-D1EE-79CF0F37D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68630263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E64931-033E-7FE7-7666-B18FC30E2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E96B37-5EF0-AAC9-EB67-410B7DDE0A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7D1BFE-944E-9175-A26E-68AEF9FC7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7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3F8929-1A75-BAA8-3F2B-DAE084AC76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006366-6B73-083F-368E-BF28D44AE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89969978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A1921-750B-C6D3-2D94-5AAB40C41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1AE2D2-8C6E-B766-F95A-7922DAB7418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DFA28E-C0C7-0CD6-D4C5-A0B91988CF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8641BC-9AC6-85E0-28F2-57C62F2F4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7-07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8950A0-9287-366A-05C8-7C0421CEA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8DA8DD-3B7C-65F1-4071-8EB45A2F6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4902258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AA4AA-56D0-1C95-0170-A2BB9B23E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02840F-AA52-4B20-3B19-B42B83534D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0292467-E112-887B-CD99-E30640E4EF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2545E16-5421-45B8-2627-492A76B818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975E8A-EF31-500B-6A35-5548CF16AC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AE4523C-A892-3C5D-ECCF-5C71AD671F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7-07-2023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7B68014-9227-BD2B-9386-24043D1BC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966636D-2261-A1FF-162B-5EF8D7971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5574828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3CC5A-435C-646B-6A95-DFA974093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902E0E0-7473-3837-A110-F7E1AD714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7-07-2023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8F67DF-5889-512D-BCC4-665ED8888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380CCD-0A6C-7DC9-F8B5-18F839B35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637089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8BB817-CA49-CD6C-98AB-4BB993FA5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7-07-2023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A42BA4-F433-BF92-12A9-C8708E1AB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B24DD1-560B-0EC4-B3AC-A96ED845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7759878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BAF0E-E573-03F0-92DC-7D3673D96A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8860D-52F7-E6E7-08B4-C86DF91AF1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4DE7CD-A016-8ABB-ABF4-0CF584210A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175B29-30DD-A005-7131-5EADD2689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7-07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A169DC-632A-A254-4361-464651F8C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9132D6-C4E9-9D58-F2B8-DE11EBE32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3980510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25B3C-0567-F403-14B2-A32256BF1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11B3F61-F750-9D01-A56D-271828A674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5C31AC-1170-44FC-0D1A-645EDBC34D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281BF4-A231-8690-C286-44323A4B51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7-07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2527BC-9F05-E0F5-ED82-86B02B883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E3F65F-BE2D-7361-8297-BC73A2FF0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335670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52B3DE3-E19D-4E8D-F5F9-D3BFA8361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AAFAD8-9A83-49F3-A70C-8C99B3BB5E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89FFE-EFEF-7DAC-A631-A594C58C07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4B57A4-3C9A-4AD5-9B87-320DA9CC1F69}" type="datetimeFigureOut">
              <a:rPr lang="en-IN" smtClean="0"/>
              <a:t>27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9B0D7-3A21-C92E-35A8-BB0A7ED662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6B3A71-BABA-3FA4-646A-C4D856A359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4059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52B3DE3-E19D-4E8D-F5F9-D3BFA8361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AAFAD8-9A83-49F3-A70C-8C99B3BB5E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89FFE-EFEF-7DAC-A631-A594C58C07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fld id="{F84B57A4-3C9A-4AD5-9B87-320DA9CC1F69}" type="datetimeFigureOut">
              <a:rPr lang="en-IN" smtClean="0"/>
              <a:t>27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9B0D7-3A21-C92E-35A8-BB0A7ED662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6B3A71-BABA-3FA4-646A-C4D856A359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4059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3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11" Type="http://schemas.openxmlformats.org/officeDocument/2006/relationships/customXml" Target="../ink/ink8.xml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emf"/><Relationship Id="rId3" Type="http://schemas.openxmlformats.org/officeDocument/2006/relationships/image" Target="../media/image7.png"/><Relationship Id="rId7" Type="http://schemas.openxmlformats.org/officeDocument/2006/relationships/image" Target="../media/image4.wmf"/><Relationship Id="rId12" Type="http://schemas.openxmlformats.org/officeDocument/2006/relationships/customXml" Target="../ink/ink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customXml" Target="../ink/ink7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69673" y="1"/>
            <a:ext cx="5954002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3600" b="1" dirty="0" smtClean="0"/>
          </a:p>
          <a:p>
            <a:pPr algn="ctr"/>
            <a:endParaRPr lang="en-IN" sz="3600" b="1" dirty="0"/>
          </a:p>
          <a:p>
            <a:pPr algn="ctr"/>
            <a:endParaRPr lang="en-IN" sz="3600" b="1" dirty="0" smtClean="0"/>
          </a:p>
          <a:p>
            <a:pPr algn="ctr"/>
            <a:endParaRPr lang="en-IN" sz="3600" b="1" dirty="0" smtClean="0"/>
          </a:p>
          <a:p>
            <a:pPr algn="ctr"/>
            <a:endParaRPr lang="en-IN" sz="3600" b="1" dirty="0"/>
          </a:p>
          <a:p>
            <a:pPr algn="ctr"/>
            <a:endParaRPr lang="en-IN" sz="3600" b="1" dirty="0" smtClean="0"/>
          </a:p>
          <a:p>
            <a:pPr algn="ctr"/>
            <a:r>
              <a:rPr lang="en-IN" sz="3600" b="1" dirty="0" smtClean="0"/>
              <a:t>Season </a:t>
            </a:r>
            <a:r>
              <a:rPr lang="en-IN" sz="3600" b="1" dirty="0" smtClean="0"/>
              <a:t>2, </a:t>
            </a:r>
            <a:r>
              <a:rPr lang="en-IN" sz="3600" b="1" dirty="0" smtClean="0"/>
              <a:t>Lecture 2 (</a:t>
            </a:r>
            <a:r>
              <a:rPr lang="en-IN" sz="3600" b="1" dirty="0" smtClean="0"/>
              <a:t>S2,L2</a:t>
            </a:r>
            <a:r>
              <a:rPr lang="en-IN" sz="3600" b="1" dirty="0" smtClean="0"/>
              <a:t>):</a:t>
            </a:r>
          </a:p>
          <a:p>
            <a:pPr algn="ctr"/>
            <a:r>
              <a:rPr lang="en-US" sz="3600" b="1" dirty="0" smtClean="0"/>
              <a:t>Kinetic </a:t>
            </a:r>
            <a:r>
              <a:rPr lang="en-US" sz="3600" b="1" dirty="0" smtClean="0"/>
              <a:t>Theory of gases</a:t>
            </a:r>
            <a:endParaRPr lang="en-IN" sz="6000" b="1" dirty="0"/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12EB362A-5841-5245-C4EC-22712F307F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0" b="67590"/>
          <a:stretch>
            <a:fillRect/>
          </a:stretch>
        </p:blipFill>
        <p:spPr>
          <a:xfrm>
            <a:off x="3269673" y="0"/>
            <a:ext cx="5954002" cy="332344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269673" y="1590675"/>
            <a:ext cx="5954002" cy="2286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153755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B226EC-2C4E-3F91-B176-695DC74FDA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1113" y="-175707"/>
            <a:ext cx="10515600" cy="1325563"/>
          </a:xfrm>
        </p:spPr>
        <p:txBody>
          <a:bodyPr/>
          <a:lstStyle/>
          <a:p>
            <a:r>
              <a:rPr lang="en-US" b="1"/>
              <a:t>Kinetic Theory of Gas: It’s assumptions</a:t>
            </a:r>
            <a:endParaRPr lang="en-IN" b="1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B2968BB-C2B9-F307-D188-08E910E038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54" t="3969" r="6870" b="55562"/>
          <a:stretch>
            <a:fillRect/>
          </a:stretch>
        </p:blipFill>
        <p:spPr>
          <a:xfrm>
            <a:off x="4322018" y="1363324"/>
            <a:ext cx="3010808" cy="244071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15D1C25-E85B-1A7B-5F36-A7FEBB00C5AC}"/>
              </a:ext>
            </a:extLst>
          </p:cNvPr>
          <p:cNvSpPr txBox="1"/>
          <p:nvPr/>
        </p:nvSpPr>
        <p:spPr>
          <a:xfrm>
            <a:off x="3552911" y="4048091"/>
            <a:ext cx="4603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Velocity distribution and distribution function </a:t>
            </a:r>
            <a:endParaRPr lang="en-IN" b="1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9292FB3-6642-36E3-E9EE-13A465ABC7DD}"/>
              </a:ext>
            </a:extLst>
          </p:cNvPr>
          <p:cNvSpPr txBox="1"/>
          <p:nvPr/>
        </p:nvSpPr>
        <p:spPr>
          <a:xfrm>
            <a:off x="1926493" y="4537806"/>
            <a:ext cx="89080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Kinetic theory adopts Maxwell-Boltzmann distribution function which is used to determine </a:t>
            </a:r>
          </a:p>
          <a:p>
            <a:r>
              <a:rPr lang="en-US" b="1"/>
              <a:t>how many molecules are moving between velocities v and v + dv</a:t>
            </a:r>
            <a:endParaRPr lang="en-IN" b="1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21A7E83-9356-A215-8F1C-862F05F17D9B}"/>
              </a:ext>
            </a:extLst>
          </p:cNvPr>
          <p:cNvSpPr txBox="1"/>
          <p:nvPr/>
        </p:nvSpPr>
        <p:spPr>
          <a:xfrm>
            <a:off x="5700177" y="1992356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/>
              <a:t>N</a:t>
            </a:r>
            <a:endParaRPr lang="en-IN" sz="360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E500BE8-7949-4DB0-3D18-267A71F5A316}"/>
              </a:ext>
            </a:extLst>
          </p:cNvPr>
          <p:cNvSpPr txBox="1"/>
          <p:nvPr/>
        </p:nvSpPr>
        <p:spPr>
          <a:xfrm>
            <a:off x="3609315" y="2040918"/>
            <a:ext cx="3674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V</a:t>
            </a:r>
            <a:endParaRPr lang="en-IN" sz="2400" b="1"/>
          </a:p>
        </p:txBody>
      </p:sp>
      <p:graphicFrame>
        <p:nvGraphicFramePr>
          <p:cNvPr id="13" name="Object 83">
            <a:extLst>
              <a:ext uri="{FF2B5EF4-FFF2-40B4-BE49-F238E27FC236}">
                <a16:creationId xmlns:a16="http://schemas.microsoft.com/office/drawing/2014/main" id="{50BD2197-BD82-E940-6962-75A16E69D4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738690"/>
              </p:ext>
            </p:extLst>
          </p:nvPr>
        </p:nvGraphicFramePr>
        <p:xfrm>
          <a:off x="4566318" y="5357882"/>
          <a:ext cx="2267717" cy="508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4" imgW="1130040" imgH="253800" progId="Equation.DSMT4">
                  <p:embed/>
                </p:oleObj>
              </mc:Choice>
              <mc:Fallback>
                <p:oleObj name="Equation" r:id="rId4" imgW="1130040" imgH="253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66318" y="5357882"/>
                        <a:ext cx="2267717" cy="508449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0608DAF2-9B6A-EA27-BCA5-B76FE1F931CB}"/>
              </a:ext>
            </a:extLst>
          </p:cNvPr>
          <p:cNvCxnSpPr/>
          <p:nvPr/>
        </p:nvCxnSpPr>
        <p:spPr>
          <a:xfrm>
            <a:off x="7089452" y="5612106"/>
            <a:ext cx="3149551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6C9B6508-E0C5-4F77-4617-7EDAC3697B42}"/>
              </a:ext>
            </a:extLst>
          </p:cNvPr>
          <p:cNvSpPr txBox="1"/>
          <p:nvPr/>
        </p:nvSpPr>
        <p:spPr>
          <a:xfrm>
            <a:off x="10337257" y="5196607"/>
            <a:ext cx="4972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/>
              <a:t>1</a:t>
            </a:r>
            <a:endParaRPr lang="en-IN" sz="480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29F378C-5095-33E1-FB79-2740B6160D72}"/>
              </a:ext>
            </a:extLst>
          </p:cNvPr>
          <p:cNvSpPr txBox="1"/>
          <p:nvPr/>
        </p:nvSpPr>
        <p:spPr>
          <a:xfrm>
            <a:off x="3196862" y="890625"/>
            <a:ext cx="52611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Molecules can have any speed’s between 0 to infinity</a:t>
            </a:r>
            <a:endParaRPr lang="en-IN" b="1"/>
          </a:p>
        </p:txBody>
      </p:sp>
    </p:spTree>
    <p:extLst>
      <p:ext uri="{BB962C8B-B14F-4D97-AF65-F5344CB8AC3E}">
        <p14:creationId xmlns:p14="http://schemas.microsoft.com/office/powerpoint/2010/main" val="3807434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1"/>
      <p:bldP spid="16" grpId="2"/>
      <p:bldP spid="19" grpId="3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51B4A3-A40D-DDA0-2A41-B27C120883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8870" y="0"/>
            <a:ext cx="10942983" cy="1325563"/>
          </a:xfrm>
        </p:spPr>
        <p:txBody>
          <a:bodyPr/>
          <a:lstStyle/>
          <a:p>
            <a:r>
              <a:rPr lang="en-US" b="1"/>
              <a:t>Maxwell-Boltzmann Distribution: Kinetic Theory</a:t>
            </a:r>
            <a:endParaRPr lang="en-IN" b="1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9F02FCD-254B-028A-DD5F-F08C052EFD6D}"/>
              </a:ext>
            </a:extLst>
          </p:cNvPr>
          <p:cNvSpPr txBox="1"/>
          <p:nvPr/>
        </p:nvSpPr>
        <p:spPr>
          <a:xfrm>
            <a:off x="2920448" y="1033748"/>
            <a:ext cx="7010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/>
              <a:t>how many molecules are moving between velocities v and v + dv</a:t>
            </a:r>
            <a:endParaRPr lang="en-IN" b="1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248FAD9-C859-0C59-B651-15D1BEF7A7D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54" t="3969" r="6870" b="55562"/>
          <a:stretch>
            <a:fillRect/>
          </a:stretch>
        </p:blipFill>
        <p:spPr>
          <a:xfrm>
            <a:off x="4357401" y="2649890"/>
            <a:ext cx="3010808" cy="2440715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1DC00DC-93DA-DB76-AD57-B3A2743F5D93}"/>
              </a:ext>
            </a:extLst>
          </p:cNvPr>
          <p:cNvCxnSpPr/>
          <p:nvPr/>
        </p:nvCxnSpPr>
        <p:spPr>
          <a:xfrm flipH="1" flipV="1">
            <a:off x="5764696" y="1694895"/>
            <a:ext cx="0" cy="225287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CF03D2D-770D-BE1D-A03A-6AF0AAE8B2A4}"/>
              </a:ext>
            </a:extLst>
          </p:cNvPr>
          <p:cNvCxnSpPr/>
          <p:nvPr/>
        </p:nvCxnSpPr>
        <p:spPr>
          <a:xfrm>
            <a:off x="5764696" y="3947765"/>
            <a:ext cx="3048000" cy="0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611C744-E98B-EAF7-D342-9F357744A0C6}"/>
              </a:ext>
            </a:extLst>
          </p:cNvPr>
          <p:cNvCxnSpPr/>
          <p:nvPr/>
        </p:nvCxnSpPr>
        <p:spPr>
          <a:xfrm flipH="1">
            <a:off x="4161183" y="3947765"/>
            <a:ext cx="1603513" cy="1763922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8C93CAC3-0BA9-F6C4-FCA5-A1044846DF1F}"/>
              </a:ext>
            </a:extLst>
          </p:cNvPr>
          <p:cNvSpPr txBox="1"/>
          <p:nvPr/>
        </p:nvSpPr>
        <p:spPr>
          <a:xfrm>
            <a:off x="8812696" y="3763099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x</a:t>
            </a:r>
            <a:endParaRPr lang="en-IN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D2AFDB5-36F3-B9FB-380A-473A95A67E03}"/>
              </a:ext>
            </a:extLst>
          </p:cNvPr>
          <p:cNvSpPr txBox="1"/>
          <p:nvPr/>
        </p:nvSpPr>
        <p:spPr>
          <a:xfrm>
            <a:off x="5573943" y="1397664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y</a:t>
            </a:r>
            <a:endParaRPr lang="en-IN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AE0B778-BCB5-1843-1A1A-0901ECCA6E91}"/>
              </a:ext>
            </a:extLst>
          </p:cNvPr>
          <p:cNvSpPr txBox="1"/>
          <p:nvPr/>
        </p:nvSpPr>
        <p:spPr>
          <a:xfrm>
            <a:off x="3911649" y="5625469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z</a:t>
            </a:r>
            <a:endParaRPr lang="en-IN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5DCD42B-CA35-732E-4EFE-A42DAB0D5730}"/>
              </a:ext>
            </a:extLst>
          </p:cNvPr>
          <p:cNvSpPr txBox="1"/>
          <p:nvPr/>
        </p:nvSpPr>
        <p:spPr>
          <a:xfrm>
            <a:off x="8216347" y="2516289"/>
            <a:ext cx="3242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Random motion in all directions</a:t>
            </a:r>
            <a:endParaRPr lang="en-IN" b="1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89D9E8E-BFB0-96A5-2EB5-2B470192B2B0}"/>
              </a:ext>
            </a:extLst>
          </p:cNvPr>
          <p:cNvSpPr txBox="1"/>
          <p:nvPr/>
        </p:nvSpPr>
        <p:spPr>
          <a:xfrm>
            <a:off x="1399031" y="3429000"/>
            <a:ext cx="1354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N molecules</a:t>
            </a:r>
            <a:endParaRPr lang="en-IN" b="1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BD3C46E-9007-0412-9AB5-AE31CFDD00D6}"/>
              </a:ext>
            </a:extLst>
          </p:cNvPr>
          <p:cNvSpPr txBox="1"/>
          <p:nvPr/>
        </p:nvSpPr>
        <p:spPr>
          <a:xfrm>
            <a:off x="2758052" y="5968090"/>
            <a:ext cx="4928209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Velocity components are completely </a:t>
            </a:r>
            <a:r>
              <a:rPr lang="en-US" b="1" smtClean="0"/>
              <a:t>independent</a:t>
            </a:r>
          </a:p>
          <a:p>
            <a:r>
              <a:rPr lang="en-US" b="1" smtClean="0"/>
              <a:t>And completely </a:t>
            </a:r>
            <a:r>
              <a:rPr lang="en-US" sz="2800" b="1" smtClean="0"/>
              <a:t>Isotropic</a:t>
            </a:r>
            <a:endParaRPr lang="en-IN" sz="2800" b="1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56FAF19F-1DBC-CCE8-7F9D-B67FE2F7E498}"/>
              </a:ext>
            </a:extLst>
          </p:cNvPr>
          <p:cNvSpPr/>
          <p:nvPr/>
        </p:nvSpPr>
        <p:spPr>
          <a:xfrm>
            <a:off x="8309113" y="4911548"/>
            <a:ext cx="331302" cy="3340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7D1B395-F961-4098-F60C-DC81D1DFA4B0}"/>
              </a:ext>
            </a:extLst>
          </p:cNvPr>
          <p:cNvCxnSpPr/>
          <p:nvPr/>
        </p:nvCxnSpPr>
        <p:spPr>
          <a:xfrm flipH="1">
            <a:off x="11184835" y="3613666"/>
            <a:ext cx="0" cy="3012421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F893FBFE-DF4C-415A-E579-D2F65BB1529C}"/>
              </a:ext>
            </a:extLst>
          </p:cNvPr>
          <p:cNvSpPr txBox="1"/>
          <p:nvPr/>
        </p:nvSpPr>
        <p:spPr>
          <a:xfrm>
            <a:off x="8247821" y="5880648"/>
            <a:ext cx="29815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Collisions with wall is always </a:t>
            </a:r>
          </a:p>
          <a:p>
            <a:r>
              <a:rPr lang="en-US" smtClean="0"/>
              <a:t>Perpendicular and only linear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77942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-0.00255 L -0.00052 -0.00255 C 0.00625 -0.0037 0.01315 -0.00602 0.02005 -0.00625 C 0.0306 -0.00671 0.04115 -0.00532 0.05156 -0.0044 C 0.05664 -0.00394 0.06172 -0.00301 0.0668 -0.00255 L 0.08425 -0.00046 L 0.12227 -0.00255 L 0.2224 -0.0044 L 0.2224 -0.0044 C 0.21901 -0.00509 0.21576 -0.00556 0.2125 -0.00625 C 0.21042 -0.00671 0.20821 -0.0081 0.20599 -0.0081 L 0.02656 -0.00625 C 0.02474 -0.00579 0.02305 -0.00463 0.02123 -0.0044 C -0.00091 -0.00139 0.003 -0.00278 -0.00052 -0.00255 Z" pathEditMode="relative" ptsTypes="AAAAAAAAAAAAAA">
                                      <p:cBhvr>
                                        <p:cTn id="1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animBg="1"/>
      <p:bldP spid="3" grpId="1" animBg="1"/>
      <p:bldP spid="20" grpId="2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85364" y="626067"/>
            <a:ext cx="10515600" cy="1325563"/>
          </a:xfrm>
        </p:spPr>
        <p:txBody>
          <a:bodyPr>
            <a:normAutofit/>
          </a:bodyPr>
          <a:lstStyle/>
          <a:p>
            <a:r>
              <a:rPr lang="en-US" sz="6600" b="1" smtClean="0"/>
              <a:t>For convenience </a:t>
            </a:r>
            <a:endParaRPr lang="en-IN" sz="6600" b="1"/>
          </a:p>
        </p:txBody>
      </p:sp>
      <p:sp>
        <p:nvSpPr>
          <p:cNvPr id="4" name="Rectangle 3"/>
          <p:cNvSpPr/>
          <p:nvPr/>
        </p:nvSpPr>
        <p:spPr>
          <a:xfrm>
            <a:off x="1" y="1951630"/>
            <a:ext cx="12192000" cy="3370997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4800" smtClean="0"/>
              <a:t>Position space to Velocity space</a:t>
            </a:r>
            <a:endParaRPr lang="en-IN" sz="4800"/>
          </a:p>
        </p:txBody>
      </p:sp>
    </p:spTree>
    <p:extLst>
      <p:ext uri="{BB962C8B-B14F-4D97-AF65-F5344CB8AC3E}">
        <p14:creationId xmlns:p14="http://schemas.microsoft.com/office/powerpoint/2010/main" val="21644049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958DB8DF-1882-DD42-0292-9DF8DDD5C133}"/>
              </a:ext>
            </a:extLst>
          </p:cNvPr>
          <p:cNvCxnSpPr/>
          <p:nvPr/>
        </p:nvCxnSpPr>
        <p:spPr>
          <a:xfrm flipH="1" flipV="1">
            <a:off x="5764696" y="1694895"/>
            <a:ext cx="0" cy="225287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51E62007-6B5E-EB9E-7320-7E2DC4C5CDB0}"/>
              </a:ext>
            </a:extLst>
          </p:cNvPr>
          <p:cNvCxnSpPr/>
          <p:nvPr/>
        </p:nvCxnSpPr>
        <p:spPr>
          <a:xfrm>
            <a:off x="5764696" y="3947765"/>
            <a:ext cx="3048000" cy="0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866E21AA-C98F-B86E-5977-E5D3AB9F07FC}"/>
              </a:ext>
            </a:extLst>
          </p:cNvPr>
          <p:cNvCxnSpPr/>
          <p:nvPr/>
        </p:nvCxnSpPr>
        <p:spPr>
          <a:xfrm flipH="1">
            <a:off x="4161183" y="3947765"/>
            <a:ext cx="1603513" cy="1763922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7" name="Object 83">
            <a:extLst>
              <a:ext uri="{FF2B5EF4-FFF2-40B4-BE49-F238E27FC236}">
                <a16:creationId xmlns:a16="http://schemas.microsoft.com/office/drawing/2014/main" id="{D8C22BD7-DFBA-46E7-F8B3-796F6D05B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511990"/>
              </p:ext>
            </p:extLst>
          </p:nvPr>
        </p:nvGraphicFramePr>
        <p:xfrm>
          <a:off x="8917470" y="3500883"/>
          <a:ext cx="6477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17470" y="3500883"/>
                        <a:ext cx="647700" cy="8937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47CD4FDF-A497-862E-E003-9DE1F3FF9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673116"/>
              </p:ext>
            </p:extLst>
          </p:nvPr>
        </p:nvGraphicFramePr>
        <p:xfrm>
          <a:off x="5864225" y="1171575"/>
          <a:ext cx="6477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5" imgW="164880" imgH="241200" progId="Equation.DSMT4">
                  <p:embed/>
                </p:oleObj>
              </mc:Choice>
              <mc:Fallback>
                <p:oleObj name="Equation" r:id="rId5" imgW="16488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4225" y="1171575"/>
                        <a:ext cx="647700" cy="942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97E2764F-5BF6-1880-F559-DE2AD595E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900292"/>
              </p:ext>
            </p:extLst>
          </p:nvPr>
        </p:nvGraphicFramePr>
        <p:xfrm>
          <a:off x="3417888" y="5389563"/>
          <a:ext cx="5969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7888" y="5389563"/>
                        <a:ext cx="596900" cy="89376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78A5229-C7FB-1196-1320-54D5009D3CBD}"/>
              </a:ext>
            </a:extLst>
          </p:cNvPr>
          <p:cNvCxnSpPr/>
          <p:nvPr/>
        </p:nvCxnSpPr>
        <p:spPr>
          <a:xfrm flipV="1">
            <a:off x="5764696" y="2478157"/>
            <a:ext cx="1431234" cy="14696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C3B8E2F-7EC8-84A8-BBC0-8E44BF3B3A97}"/>
              </a:ext>
            </a:extLst>
          </p:cNvPr>
          <p:cNvCxnSpPr/>
          <p:nvPr/>
        </p:nvCxnSpPr>
        <p:spPr>
          <a:xfrm flipV="1">
            <a:off x="7195930" y="2114550"/>
            <a:ext cx="357809" cy="3636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ube 13">
            <a:extLst>
              <a:ext uri="{FF2B5EF4-FFF2-40B4-BE49-F238E27FC236}">
                <a16:creationId xmlns:a16="http://schemas.microsoft.com/office/drawing/2014/main" id="{7D0CE29C-5787-D81B-3BB6-13FD15FE7330}"/>
              </a:ext>
            </a:extLst>
          </p:cNvPr>
          <p:cNvSpPr/>
          <p:nvPr/>
        </p:nvSpPr>
        <p:spPr>
          <a:xfrm>
            <a:off x="7131707" y="1961325"/>
            <a:ext cx="552518" cy="530084"/>
          </a:xfrm>
          <a:prstGeom prst="cube">
            <a:avLst/>
          </a:prstGeom>
          <a:solidFill>
            <a:srgbClr val="4472C4">
              <a:alpha val="1607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18" name="Object 83">
            <a:extLst>
              <a:ext uri="{FF2B5EF4-FFF2-40B4-BE49-F238E27FC236}">
                <a16:creationId xmlns:a16="http://schemas.microsoft.com/office/drawing/2014/main" id="{480452C6-19E7-3BD5-CC05-F1CBD384E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245731"/>
              </p:ext>
            </p:extLst>
          </p:nvPr>
        </p:nvGraphicFramePr>
        <p:xfrm>
          <a:off x="5486400" y="5417373"/>
          <a:ext cx="55768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9" imgW="1422360" imgH="241200" progId="Equation.DSMT4">
                  <p:embed/>
                </p:oleObj>
              </mc:Choice>
              <mc:Fallback>
                <p:oleObj name="Equation" r:id="rId9" imgW="142236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86400" y="5417373"/>
                        <a:ext cx="5576888" cy="942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682CEDD0-BFC8-A95D-8CA2-EFE1C222B9EB}"/>
              </a:ext>
            </a:extLst>
          </p:cNvPr>
          <p:cNvSpPr txBox="1"/>
          <p:nvPr/>
        </p:nvSpPr>
        <p:spPr>
          <a:xfrm>
            <a:off x="2404165" y="37000"/>
            <a:ext cx="83177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4000" b="1"/>
              <a:t>Let us consider a small region of space</a:t>
            </a:r>
            <a:endParaRPr lang="en-IN" sz="4000" b="1"/>
          </a:p>
        </p:txBody>
      </p:sp>
    </p:spTree>
    <p:extLst>
      <p:ext uri="{BB962C8B-B14F-4D97-AF65-F5344CB8AC3E}">
        <p14:creationId xmlns:p14="http://schemas.microsoft.com/office/powerpoint/2010/main" val="18507797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958DB8DF-1882-DD42-0292-9DF8DDD5C133}"/>
              </a:ext>
            </a:extLst>
          </p:cNvPr>
          <p:cNvCxnSpPr/>
          <p:nvPr/>
        </p:nvCxnSpPr>
        <p:spPr>
          <a:xfrm flipH="1" flipV="1">
            <a:off x="5764696" y="1694895"/>
            <a:ext cx="0" cy="225287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51E62007-6B5E-EB9E-7320-7E2DC4C5CDB0}"/>
              </a:ext>
            </a:extLst>
          </p:cNvPr>
          <p:cNvCxnSpPr/>
          <p:nvPr/>
        </p:nvCxnSpPr>
        <p:spPr>
          <a:xfrm>
            <a:off x="5764696" y="3947765"/>
            <a:ext cx="3048000" cy="0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866E21AA-C98F-B86E-5977-E5D3AB9F07FC}"/>
              </a:ext>
            </a:extLst>
          </p:cNvPr>
          <p:cNvCxnSpPr/>
          <p:nvPr/>
        </p:nvCxnSpPr>
        <p:spPr>
          <a:xfrm flipH="1">
            <a:off x="4161183" y="3947765"/>
            <a:ext cx="1603513" cy="1763922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7" name="Object 83">
            <a:extLst>
              <a:ext uri="{FF2B5EF4-FFF2-40B4-BE49-F238E27FC236}">
                <a16:creationId xmlns:a16="http://schemas.microsoft.com/office/drawing/2014/main" id="{D8C22BD7-DFBA-46E7-F8B3-796F6D05B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250455"/>
              </p:ext>
            </p:extLst>
          </p:nvPr>
        </p:nvGraphicFramePr>
        <p:xfrm>
          <a:off x="8917470" y="3500883"/>
          <a:ext cx="6477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17470" y="3500883"/>
                        <a:ext cx="647700" cy="8937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47CD4FDF-A497-862E-E003-9DE1F3FF9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465983"/>
              </p:ext>
            </p:extLst>
          </p:nvPr>
        </p:nvGraphicFramePr>
        <p:xfrm>
          <a:off x="5864225" y="1171575"/>
          <a:ext cx="6477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2" name="Equation" r:id="rId5" imgW="164880" imgH="241200" progId="Equation.DSMT4">
                  <p:embed/>
                </p:oleObj>
              </mc:Choice>
              <mc:Fallback>
                <p:oleObj name="Equation" r:id="rId5" imgW="16488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4225" y="1171575"/>
                        <a:ext cx="647700" cy="942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97E2764F-5BF6-1880-F559-DE2AD595E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481762"/>
              </p:ext>
            </p:extLst>
          </p:nvPr>
        </p:nvGraphicFramePr>
        <p:xfrm>
          <a:off x="3417888" y="5389563"/>
          <a:ext cx="5969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7888" y="5389563"/>
                        <a:ext cx="596900" cy="89376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78A5229-C7FB-1196-1320-54D5009D3CBD}"/>
              </a:ext>
            </a:extLst>
          </p:cNvPr>
          <p:cNvCxnSpPr/>
          <p:nvPr/>
        </p:nvCxnSpPr>
        <p:spPr>
          <a:xfrm flipV="1">
            <a:off x="5764696" y="2478157"/>
            <a:ext cx="1431234" cy="14696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C3B8E2F-7EC8-84A8-BBC0-8E44BF3B3A97}"/>
              </a:ext>
            </a:extLst>
          </p:cNvPr>
          <p:cNvCxnSpPr/>
          <p:nvPr/>
        </p:nvCxnSpPr>
        <p:spPr>
          <a:xfrm flipV="1">
            <a:off x="7195930" y="2114550"/>
            <a:ext cx="357809" cy="3636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ube 13">
            <a:extLst>
              <a:ext uri="{FF2B5EF4-FFF2-40B4-BE49-F238E27FC236}">
                <a16:creationId xmlns:a16="http://schemas.microsoft.com/office/drawing/2014/main" id="{7D0CE29C-5787-D81B-3BB6-13FD15FE7330}"/>
              </a:ext>
            </a:extLst>
          </p:cNvPr>
          <p:cNvSpPr/>
          <p:nvPr/>
        </p:nvSpPr>
        <p:spPr>
          <a:xfrm>
            <a:off x="7195930" y="1948073"/>
            <a:ext cx="552518" cy="530084"/>
          </a:xfrm>
          <a:prstGeom prst="cube">
            <a:avLst/>
          </a:prstGeom>
          <a:solidFill>
            <a:srgbClr val="4472C4">
              <a:alpha val="1607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18" name="Object 83">
            <a:extLst>
              <a:ext uri="{FF2B5EF4-FFF2-40B4-BE49-F238E27FC236}">
                <a16:creationId xmlns:a16="http://schemas.microsoft.com/office/drawing/2014/main" id="{480452C6-19E7-3BD5-CC05-F1CBD384E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549042"/>
              </p:ext>
            </p:extLst>
          </p:nvPr>
        </p:nvGraphicFramePr>
        <p:xfrm>
          <a:off x="5486400" y="5417373"/>
          <a:ext cx="55768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Equation" r:id="rId9" imgW="1422360" imgH="241200" progId="Equation.DSMT4">
                  <p:embed/>
                </p:oleObj>
              </mc:Choice>
              <mc:Fallback>
                <p:oleObj name="Equation" r:id="rId9" imgW="142236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86400" y="5417373"/>
                        <a:ext cx="5576888" cy="942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682CEDD0-BFC8-A95D-8CA2-EFE1C222B9EB}"/>
              </a:ext>
            </a:extLst>
          </p:cNvPr>
          <p:cNvSpPr txBox="1"/>
          <p:nvPr/>
        </p:nvSpPr>
        <p:spPr>
          <a:xfrm>
            <a:off x="682942" y="229578"/>
            <a:ext cx="110818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4000" b="1"/>
              <a:t>Let us consider a </a:t>
            </a:r>
            <a:r>
              <a:rPr lang="en-US" sz="4000" b="1" smtClean="0"/>
              <a:t>small infinitesimal </a:t>
            </a:r>
            <a:r>
              <a:rPr lang="en-US" sz="4000" b="1"/>
              <a:t>region of space</a:t>
            </a:r>
            <a:endParaRPr lang="en-IN" sz="4000" b="1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791793"/>
              </p:ext>
            </p:extLst>
          </p:nvPr>
        </p:nvGraphicFramePr>
        <p:xfrm>
          <a:off x="6693227" y="2988158"/>
          <a:ext cx="595469" cy="44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93227" y="2988158"/>
                        <a:ext cx="595469" cy="449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133411"/>
              </p:ext>
            </p:extLst>
          </p:nvPr>
        </p:nvGraphicFramePr>
        <p:xfrm>
          <a:off x="8148638" y="1244045"/>
          <a:ext cx="66405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48638" y="1244045"/>
                        <a:ext cx="66405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13720"/>
              </p:ext>
            </p:extLst>
          </p:nvPr>
        </p:nvGraphicFramePr>
        <p:xfrm>
          <a:off x="7873579" y="1988312"/>
          <a:ext cx="610178" cy="44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" name="Equation" r:id="rId15" imgW="241200" imgH="177480" progId="Equation.DSMT4">
                  <p:embed/>
                </p:oleObj>
              </mc:Choice>
              <mc:Fallback>
                <p:oleObj name="Equation" r:id="rId15" imgW="24120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73579" y="1988312"/>
                        <a:ext cx="610178" cy="449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61391" y="1633890"/>
            <a:ext cx="29370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3600" b="1" smtClean="0"/>
              <a:t>“N” molecules</a:t>
            </a:r>
          </a:p>
          <a:p>
            <a:r>
              <a:rPr lang="en-US" sz="3600" b="1"/>
              <a:t>i</a:t>
            </a:r>
            <a:r>
              <a:rPr lang="en-US" sz="3600" b="1" smtClean="0"/>
              <a:t>n container</a:t>
            </a:r>
            <a:endParaRPr lang="en-IN" sz="3600" b="1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9F02FCD-254B-028A-DD5F-F08C052EFD6D}"/>
              </a:ext>
            </a:extLst>
          </p:cNvPr>
          <p:cNvSpPr txBox="1"/>
          <p:nvPr/>
        </p:nvSpPr>
        <p:spPr>
          <a:xfrm>
            <a:off x="185530" y="3461859"/>
            <a:ext cx="70104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</a:lstStyle>
          <a:p>
            <a:r>
              <a:rPr lang="en-US" sz="2000" b="1"/>
              <a:t>how many molecules are moving between </a:t>
            </a:r>
            <a:endParaRPr lang="en-US" sz="2000" b="1" smtClean="0"/>
          </a:p>
          <a:p>
            <a:r>
              <a:rPr lang="en-US" sz="2000" b="1" smtClean="0"/>
              <a:t>velocities </a:t>
            </a:r>
            <a:r>
              <a:rPr lang="en-US" sz="2000" b="1"/>
              <a:t>v and v + </a:t>
            </a:r>
            <a:r>
              <a:rPr lang="en-US" sz="2000" b="1" smtClean="0"/>
              <a:t>dv?</a:t>
            </a:r>
            <a:endParaRPr lang="en-IN" sz="2000" b="1"/>
          </a:p>
        </p:txBody>
      </p:sp>
    </p:spTree>
    <p:extLst>
      <p:ext uri="{BB962C8B-B14F-4D97-AF65-F5344CB8AC3E}">
        <p14:creationId xmlns:p14="http://schemas.microsoft.com/office/powerpoint/2010/main" val="16113769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B529E9-56ED-5EDF-ED86-D3DB88068B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8" y="224944"/>
            <a:ext cx="10515600" cy="1325563"/>
          </a:xfrm>
        </p:spPr>
        <p:txBody>
          <a:bodyPr/>
          <a:lstStyle/>
          <a:p>
            <a:r>
              <a:rPr lang="en-US" b="1"/>
              <a:t>Maxwell’s velocity distribution function and assumption’s</a:t>
            </a:r>
            <a:endParaRPr lang="en-IN" b="1"/>
          </a:p>
        </p:txBody>
      </p:sp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7354EF61-9034-BAB9-125B-CFE52C14E8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788915"/>
              </p:ext>
            </p:extLst>
          </p:nvPr>
        </p:nvGraphicFramePr>
        <p:xfrm>
          <a:off x="2629261" y="1690688"/>
          <a:ext cx="6933475" cy="692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3" imgW="2412720" imgH="241200" progId="Equation.DSMT4">
                  <p:embed/>
                </p:oleObj>
              </mc:Choice>
              <mc:Fallback>
                <p:oleObj name="Equation" r:id="rId3" imgW="241272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9261" y="1690688"/>
                        <a:ext cx="6933475" cy="69244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3">
            <a:extLst>
              <a:ext uri="{FF2B5EF4-FFF2-40B4-BE49-F238E27FC236}">
                <a16:creationId xmlns:a16="http://schemas.microsoft.com/office/drawing/2014/main" id="{2E453022-6B5B-33B1-B58D-8C4D955035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682632"/>
              </p:ext>
            </p:extLst>
          </p:nvPr>
        </p:nvGraphicFramePr>
        <p:xfrm>
          <a:off x="196893" y="3429000"/>
          <a:ext cx="11798210" cy="2348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5" imgW="4775040" imgH="965160" progId="Equation.DSMT4">
                  <p:embed/>
                </p:oleObj>
              </mc:Choice>
              <mc:Fallback>
                <p:oleObj name="Equation" r:id="rId5" imgW="4775040" imgH="96516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6893" y="3429000"/>
                        <a:ext cx="11798210" cy="234894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08418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B529E9-56ED-5EDF-ED86-D3DB88068B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8" y="224944"/>
            <a:ext cx="10515600" cy="1325563"/>
          </a:xfrm>
        </p:spPr>
        <p:txBody>
          <a:bodyPr/>
          <a:lstStyle/>
          <a:p>
            <a:r>
              <a:rPr lang="en-US" b="1"/>
              <a:t>Maxwell’s velocity distribution function and assumption’s</a:t>
            </a:r>
            <a:endParaRPr lang="en-IN" b="1"/>
          </a:p>
        </p:txBody>
      </p:sp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7354EF61-9034-BAB9-125B-CFE52C14E8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599911"/>
              </p:ext>
            </p:extLst>
          </p:nvPr>
        </p:nvGraphicFramePr>
        <p:xfrm>
          <a:off x="2810167" y="1548103"/>
          <a:ext cx="6933475" cy="692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3" imgW="2412720" imgH="241200" progId="Equation.DSMT4">
                  <p:embed/>
                </p:oleObj>
              </mc:Choice>
              <mc:Fallback>
                <p:oleObj name="Equation" r:id="rId3" imgW="241272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0167" y="1548103"/>
                        <a:ext cx="6933475" cy="69244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3">
            <a:extLst>
              <a:ext uri="{FF2B5EF4-FFF2-40B4-BE49-F238E27FC236}">
                <a16:creationId xmlns:a16="http://schemas.microsoft.com/office/drawing/2014/main" id="{2E453022-6B5B-33B1-B58D-8C4D955035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269256"/>
              </p:ext>
            </p:extLst>
          </p:nvPr>
        </p:nvGraphicFramePr>
        <p:xfrm>
          <a:off x="3907734" y="2396391"/>
          <a:ext cx="52419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5" imgW="2247840" imgH="457200" progId="Equation.DSMT4">
                  <p:embed/>
                </p:oleObj>
              </mc:Choice>
              <mc:Fallback>
                <p:oleObj name="Equation" r:id="rId5" imgW="224784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7734" y="2396391"/>
                        <a:ext cx="5241925" cy="10509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5D6D4B5-93DE-694F-0CD8-7A91464761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452722"/>
              </p:ext>
            </p:extLst>
          </p:nvPr>
        </p:nvGraphicFramePr>
        <p:xfrm>
          <a:off x="1971469" y="3679042"/>
          <a:ext cx="9601200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7" imgW="5562360" imgH="888840" progId="Equation.DSMT4">
                  <p:embed/>
                </p:oleObj>
              </mc:Choice>
              <mc:Fallback>
                <p:oleObj name="Equation" r:id="rId7" imgW="5562360" imgH="8888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1469" y="3679042"/>
                        <a:ext cx="9601200" cy="1535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C7900F2-48B9-5DD9-9F4C-E0BC88BF37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549636"/>
              </p:ext>
            </p:extLst>
          </p:nvPr>
        </p:nvGraphicFramePr>
        <p:xfrm>
          <a:off x="4089486" y="5445880"/>
          <a:ext cx="4374836" cy="83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9" imgW="2070000" imgH="393480" progId="Equation.DSMT4">
                  <p:embed/>
                </p:oleObj>
              </mc:Choice>
              <mc:Fallback>
                <p:oleObj name="Equation" r:id="rId9" imgW="2070000" imgH="393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89486" y="5445880"/>
                        <a:ext cx="4374836" cy="832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8F75EAC-F19A-F30E-7DC2-BB5D60C87144}"/>
              </a:ext>
            </a:extLst>
          </p:cNvPr>
          <p:cNvCxnSpPr/>
          <p:nvPr/>
        </p:nvCxnSpPr>
        <p:spPr>
          <a:xfrm>
            <a:off x="8464322" y="5861892"/>
            <a:ext cx="260124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099AE2E-DBBA-050E-0BF8-C319C8BA5A05}"/>
              </a:ext>
            </a:extLst>
          </p:cNvPr>
          <p:cNvSpPr txBox="1"/>
          <p:nvPr/>
        </p:nvSpPr>
        <p:spPr>
          <a:xfrm>
            <a:off x="11083531" y="5445880"/>
            <a:ext cx="5405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4800"/>
              <a:t>A</a:t>
            </a:r>
            <a:endParaRPr lang="en-IN" sz="4800"/>
          </a:p>
        </p:txBody>
      </p:sp>
    </p:spTree>
    <p:extLst>
      <p:ext uri="{BB962C8B-B14F-4D97-AF65-F5344CB8AC3E}">
        <p14:creationId xmlns:p14="http://schemas.microsoft.com/office/powerpoint/2010/main" val="12753676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7ACE6CD2-C2B6-E9D0-ED07-5CEFCC67F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370742"/>
              </p:ext>
            </p:extLst>
          </p:nvPr>
        </p:nvGraphicFramePr>
        <p:xfrm>
          <a:off x="0" y="0"/>
          <a:ext cx="5443700" cy="155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3" imgW="2184120" imgH="634680" progId="Equation.DSMT4">
                  <p:embed/>
                </p:oleObj>
              </mc:Choice>
              <mc:Fallback>
                <p:oleObj name="Equation" r:id="rId3" imgW="2184120" imgH="6346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5443700" cy="15574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74F0DE3-AF05-72E5-0382-2CA0E5866E81}"/>
              </a:ext>
            </a:extLst>
          </p:cNvPr>
          <p:cNvCxnSpPr/>
          <p:nvPr/>
        </p:nvCxnSpPr>
        <p:spPr>
          <a:xfrm flipH="1" flipV="1">
            <a:off x="5764696" y="1694895"/>
            <a:ext cx="0" cy="225287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B1C5447-7E92-C639-27A2-30F74D5987EF}"/>
              </a:ext>
            </a:extLst>
          </p:cNvPr>
          <p:cNvCxnSpPr/>
          <p:nvPr/>
        </p:nvCxnSpPr>
        <p:spPr>
          <a:xfrm>
            <a:off x="5764696" y="3947765"/>
            <a:ext cx="3048000" cy="0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FF45120-1FDB-D359-6030-125180962C47}"/>
              </a:ext>
            </a:extLst>
          </p:cNvPr>
          <p:cNvCxnSpPr/>
          <p:nvPr/>
        </p:nvCxnSpPr>
        <p:spPr>
          <a:xfrm flipH="1">
            <a:off x="4161183" y="3947765"/>
            <a:ext cx="1603513" cy="1763922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3" name="Object 83">
            <a:extLst>
              <a:ext uri="{FF2B5EF4-FFF2-40B4-BE49-F238E27FC236}">
                <a16:creationId xmlns:a16="http://schemas.microsoft.com/office/drawing/2014/main" id="{62AD700F-2336-D121-2011-05572EB52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833452"/>
              </p:ext>
            </p:extLst>
          </p:nvPr>
        </p:nvGraphicFramePr>
        <p:xfrm>
          <a:off x="8917470" y="3500883"/>
          <a:ext cx="6477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17470" y="3500883"/>
                        <a:ext cx="647700" cy="8937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3">
            <a:extLst>
              <a:ext uri="{FF2B5EF4-FFF2-40B4-BE49-F238E27FC236}">
                <a16:creationId xmlns:a16="http://schemas.microsoft.com/office/drawing/2014/main" id="{BEADE912-9A95-6B18-617F-CD4D8B00FE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358759"/>
              </p:ext>
            </p:extLst>
          </p:nvPr>
        </p:nvGraphicFramePr>
        <p:xfrm>
          <a:off x="5864225" y="1171575"/>
          <a:ext cx="6477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7" imgW="164880" imgH="241200" progId="Equation.DSMT4">
                  <p:embed/>
                </p:oleObj>
              </mc:Choice>
              <mc:Fallback>
                <p:oleObj name="Equation" r:id="rId7" imgW="16488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64225" y="1171575"/>
                        <a:ext cx="647700" cy="942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3">
            <a:extLst>
              <a:ext uri="{FF2B5EF4-FFF2-40B4-BE49-F238E27FC236}">
                <a16:creationId xmlns:a16="http://schemas.microsoft.com/office/drawing/2014/main" id="{95782880-E048-0F1C-5F5D-E537510CA3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711674"/>
              </p:ext>
            </p:extLst>
          </p:nvPr>
        </p:nvGraphicFramePr>
        <p:xfrm>
          <a:off x="3417888" y="5389563"/>
          <a:ext cx="5969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17888" y="5389563"/>
                        <a:ext cx="596900" cy="89376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9C8013B-4E27-08B4-F5FB-311B75176C9B}"/>
              </a:ext>
            </a:extLst>
          </p:cNvPr>
          <p:cNvCxnSpPr/>
          <p:nvPr/>
        </p:nvCxnSpPr>
        <p:spPr>
          <a:xfrm flipV="1">
            <a:off x="5764696" y="2478157"/>
            <a:ext cx="1431234" cy="14696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E1D77FC2-EE13-BBAC-D830-CB1EFE5509DB}"/>
              </a:ext>
            </a:extLst>
          </p:cNvPr>
          <p:cNvCxnSpPr/>
          <p:nvPr/>
        </p:nvCxnSpPr>
        <p:spPr>
          <a:xfrm flipV="1">
            <a:off x="7195930" y="2114550"/>
            <a:ext cx="357809" cy="3636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ube 17">
            <a:extLst>
              <a:ext uri="{FF2B5EF4-FFF2-40B4-BE49-F238E27FC236}">
                <a16:creationId xmlns:a16="http://schemas.microsoft.com/office/drawing/2014/main" id="{BCE6E7BE-B004-919A-C66E-126BC15431AA}"/>
              </a:ext>
            </a:extLst>
          </p:cNvPr>
          <p:cNvSpPr/>
          <p:nvPr/>
        </p:nvSpPr>
        <p:spPr>
          <a:xfrm>
            <a:off x="7131707" y="1961325"/>
            <a:ext cx="552518" cy="530084"/>
          </a:xfrm>
          <a:prstGeom prst="cube">
            <a:avLst/>
          </a:prstGeom>
          <a:solidFill>
            <a:srgbClr val="4472C4">
              <a:alpha val="1607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19" name="Object 83">
            <a:extLst>
              <a:ext uri="{FF2B5EF4-FFF2-40B4-BE49-F238E27FC236}">
                <a16:creationId xmlns:a16="http://schemas.microsoft.com/office/drawing/2014/main" id="{BD7645E9-A7E6-18A2-D135-F9D18D596A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518108"/>
              </p:ext>
            </p:extLst>
          </p:nvPr>
        </p:nvGraphicFramePr>
        <p:xfrm>
          <a:off x="8812696" y="1643062"/>
          <a:ext cx="24892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11" imgW="634680" imgH="241200" progId="Equation.DSMT4">
                  <p:embed/>
                </p:oleObj>
              </mc:Choice>
              <mc:Fallback>
                <p:oleObj name="Equation" r:id="rId11" imgW="63468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12696" y="1643062"/>
                        <a:ext cx="2489200" cy="942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12848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7ACE6CD2-C2B6-E9D0-ED07-5CEFCC67F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984789"/>
              </p:ext>
            </p:extLst>
          </p:nvPr>
        </p:nvGraphicFramePr>
        <p:xfrm>
          <a:off x="2971224" y="532764"/>
          <a:ext cx="5443700" cy="155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3" imgW="2184120" imgH="634680" progId="Equation.DSMT4">
                  <p:embed/>
                </p:oleObj>
              </mc:Choice>
              <mc:Fallback>
                <p:oleObj name="Equation" r:id="rId3" imgW="2184120" imgH="6346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1224" y="532764"/>
                        <a:ext cx="5443700" cy="15574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id="{2D921BB9-DFCB-A975-E5C4-74D3088A4B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595836"/>
              </p:ext>
            </p:extLst>
          </p:nvPr>
        </p:nvGraphicFramePr>
        <p:xfrm>
          <a:off x="3991224" y="3701914"/>
          <a:ext cx="3973329" cy="890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91224" y="3701914"/>
                        <a:ext cx="3973329" cy="89086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BE61BBE3-9238-81C4-56B1-019C0368C2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505507"/>
              </p:ext>
            </p:extLst>
          </p:nvPr>
        </p:nvGraphicFramePr>
        <p:xfrm>
          <a:off x="681359" y="5149171"/>
          <a:ext cx="112014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7" imgW="3174840" imgH="241200" progId="Equation.DSMT4">
                  <p:embed/>
                </p:oleObj>
              </mc:Choice>
              <mc:Fallback>
                <p:oleObj name="Equation" r:id="rId7" imgW="317484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359" y="5149171"/>
                        <a:ext cx="11201400" cy="8445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016A4BF8-5AFE-6435-DACE-69659634F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27108"/>
              </p:ext>
            </p:extLst>
          </p:nvPr>
        </p:nvGraphicFramePr>
        <p:xfrm>
          <a:off x="2076003" y="2541092"/>
          <a:ext cx="8039987" cy="550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9" imgW="2958840" imgH="203040" progId="Equation.DSMT4">
                  <p:embed/>
                </p:oleObj>
              </mc:Choice>
              <mc:Fallback>
                <p:oleObj name="Equation" r:id="rId9" imgW="295884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76003" y="2541092"/>
                        <a:ext cx="8039987" cy="55097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" name="Ink 1"/>
              <p14:cNvContentPartPr/>
              <p14:nvPr/>
            </p14:nvContentPartPr>
            <p14:xfrm>
              <a:off x="3429000" y="0"/>
              <a:ext cx="5975640" cy="54295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419640" y="-9360"/>
                <a:ext cx="5994360" cy="5448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702769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83">
            <a:extLst>
              <a:ext uri="{FF2B5EF4-FFF2-40B4-BE49-F238E27FC236}">
                <a16:creationId xmlns:a16="http://schemas.microsoft.com/office/drawing/2014/main" id="{8437FC12-48F5-3A8A-C82A-37123AE8FC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181402"/>
              </p:ext>
            </p:extLst>
          </p:nvPr>
        </p:nvGraphicFramePr>
        <p:xfrm>
          <a:off x="5087938" y="1590675"/>
          <a:ext cx="228123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3" imgW="787320" imgH="203040" progId="Equation.DSMT4">
                  <p:embed/>
                </p:oleObj>
              </mc:Choice>
              <mc:Fallback>
                <p:oleObj name="Equation" r:id="rId3" imgW="78732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7938" y="1590675"/>
                        <a:ext cx="2281237" cy="5794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3">
            <a:extLst>
              <a:ext uri="{FF2B5EF4-FFF2-40B4-BE49-F238E27FC236}">
                <a16:creationId xmlns:a16="http://schemas.microsoft.com/office/drawing/2014/main" id="{1D8B28D0-883F-4C32-FDA0-217BF045B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503523"/>
              </p:ext>
            </p:extLst>
          </p:nvPr>
        </p:nvGraphicFramePr>
        <p:xfrm>
          <a:off x="185266" y="2451135"/>
          <a:ext cx="11819880" cy="639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Equation" r:id="rId5" imgW="4381200" imgH="241200" progId="Equation.DSMT4">
                  <p:embed/>
                </p:oleObj>
              </mc:Choice>
              <mc:Fallback>
                <p:oleObj name="Equation" r:id="rId5" imgW="438120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266" y="2451135"/>
                        <a:ext cx="11819880" cy="639991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BE61BBE3-9238-81C4-56B1-019C0368C2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285454"/>
              </p:ext>
            </p:extLst>
          </p:nvPr>
        </p:nvGraphicFramePr>
        <p:xfrm>
          <a:off x="494506" y="496565"/>
          <a:ext cx="112014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Equation" r:id="rId7" imgW="3174840" imgH="241200" progId="Equation.DSMT4">
                  <p:embed/>
                </p:oleObj>
              </mc:Choice>
              <mc:Fallback>
                <p:oleObj name="Equation" r:id="rId7" imgW="317484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4506" y="496565"/>
                        <a:ext cx="11201400" cy="8445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3">
            <a:extLst>
              <a:ext uri="{FF2B5EF4-FFF2-40B4-BE49-F238E27FC236}">
                <a16:creationId xmlns:a16="http://schemas.microsoft.com/office/drawing/2014/main" id="{FF0150B3-6EBF-AC5D-D69C-86FF4FDAE0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456618"/>
              </p:ext>
            </p:extLst>
          </p:nvPr>
        </p:nvGraphicFramePr>
        <p:xfrm>
          <a:off x="2015557" y="3336442"/>
          <a:ext cx="8428037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9" imgW="3124080" imgH="469800" progId="Equation.DSMT4">
                  <p:embed/>
                </p:oleObj>
              </mc:Choice>
              <mc:Fallback>
                <p:oleObj name="Equation" r:id="rId9" imgW="3124080" imgH="469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15557" y="3336442"/>
                        <a:ext cx="8428037" cy="124618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3">
            <a:extLst>
              <a:ext uri="{FF2B5EF4-FFF2-40B4-BE49-F238E27FC236}">
                <a16:creationId xmlns:a16="http://schemas.microsoft.com/office/drawing/2014/main" id="{1C4E8FD4-CF0A-8357-4462-DB08ACBC4C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926597"/>
              </p:ext>
            </p:extLst>
          </p:nvPr>
        </p:nvGraphicFramePr>
        <p:xfrm>
          <a:off x="2514945" y="4964043"/>
          <a:ext cx="6578600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Equation" r:id="rId11" imgW="2438280" imgH="469800" progId="Equation.DSMT4">
                  <p:embed/>
                </p:oleObj>
              </mc:Choice>
              <mc:Fallback>
                <p:oleObj name="Equation" r:id="rId11" imgW="2438280" imgH="469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14945" y="4964043"/>
                        <a:ext cx="6578600" cy="12461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D4B30C0-E7C1-BA49-59FA-9AB902732592}"/>
              </a:ext>
            </a:extLst>
          </p:cNvPr>
          <p:cNvCxnSpPr/>
          <p:nvPr/>
        </p:nvCxnSpPr>
        <p:spPr>
          <a:xfrm>
            <a:off x="6951159" y="6482265"/>
            <a:ext cx="3149551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F5F7C9B8-4FA4-60BA-6D0C-943EBD5D4B6E}"/>
              </a:ext>
            </a:extLst>
          </p:cNvPr>
          <p:cNvSpPr txBox="1"/>
          <p:nvPr/>
        </p:nvSpPr>
        <p:spPr>
          <a:xfrm>
            <a:off x="10239003" y="6029746"/>
            <a:ext cx="2045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</a:lstStyle>
          <a:p>
            <a:r>
              <a:rPr lang="en-US" sz="4800"/>
              <a:t>2</a:t>
            </a:r>
            <a:endParaRPr lang="en-IN" sz="4800"/>
          </a:p>
        </p:txBody>
      </p:sp>
    </p:spTree>
    <p:extLst>
      <p:ext uri="{BB962C8B-B14F-4D97-AF65-F5344CB8AC3E}">
        <p14:creationId xmlns:p14="http://schemas.microsoft.com/office/powerpoint/2010/main" val="6353923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4AB821F2-A876-5190-31B8-54CC0461C7A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642" b="2304"/>
          <a:stretch/>
        </p:blipFill>
        <p:spPr>
          <a:xfrm>
            <a:off x="4044949" y="0"/>
            <a:ext cx="3912805" cy="685800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774720" y="965160"/>
              <a:ext cx="5461200" cy="412776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65360" y="955800"/>
                <a:ext cx="5479920" cy="4146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977932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0FD276EA-DAED-22E8-AD6E-4D4CF3FCB960}"/>
              </a:ext>
            </a:extLst>
          </p:cNvPr>
          <p:cNvSpPr txBox="1"/>
          <p:nvPr/>
        </p:nvSpPr>
        <p:spPr>
          <a:xfrm>
            <a:off x="3757885" y="737707"/>
            <a:ext cx="34554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/>
              <a:t>The Approximation</a:t>
            </a:r>
            <a:endParaRPr lang="en-IN" sz="3200" b="1"/>
          </a:p>
        </p:txBody>
      </p:sp>
      <p:pic>
        <p:nvPicPr>
          <p:cNvPr id="7" name="Picture 11">
            <a:extLst>
              <a:ext uri="{FF2B5EF4-FFF2-40B4-BE49-F238E27FC236}">
                <a16:creationId xmlns:a16="http://schemas.microsoft.com/office/drawing/2014/main" id="{250EB706-11EE-0F32-0239-F395F7BE3A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671"/>
          <a:stretch>
            <a:fillRect/>
          </a:stretch>
        </p:blipFill>
        <p:spPr bwMode="auto">
          <a:xfrm>
            <a:off x="1993242" y="1415525"/>
            <a:ext cx="4512259" cy="29183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BC124DD0-EC92-C0A9-E374-D13B087D24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066586"/>
              </p:ext>
            </p:extLst>
          </p:nvPr>
        </p:nvGraphicFramePr>
        <p:xfrm>
          <a:off x="7016750" y="1662531"/>
          <a:ext cx="5175250" cy="17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4" imgW="1320480" imgH="457200" progId="Equation.DSMT4">
                  <p:embed/>
                </p:oleObj>
              </mc:Choice>
              <mc:Fallback>
                <p:oleObj name="Equation" r:id="rId4" imgW="132048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6750" y="1662531"/>
                        <a:ext cx="5175250" cy="178911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A286951-5A08-CE40-B56C-F75EB3FF1B27}"/>
              </a:ext>
            </a:extLst>
          </p:cNvPr>
          <p:cNvSpPr txBox="1"/>
          <p:nvPr/>
        </p:nvSpPr>
        <p:spPr>
          <a:xfrm>
            <a:off x="2064703" y="4965170"/>
            <a:ext cx="1710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/>
              <a:t>Larger T</a:t>
            </a:r>
            <a:endParaRPr lang="en-IN" sz="3600" b="1"/>
          </a:p>
        </p:txBody>
      </p:sp>
      <p:graphicFrame>
        <p:nvGraphicFramePr>
          <p:cNvPr id="10" name="Object 83">
            <a:extLst>
              <a:ext uri="{FF2B5EF4-FFF2-40B4-BE49-F238E27FC236}">
                <a16:creationId xmlns:a16="http://schemas.microsoft.com/office/drawing/2014/main" id="{C22C191B-52A2-F436-F64C-9E37A19582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743421"/>
              </p:ext>
            </p:extLst>
          </p:nvPr>
        </p:nvGraphicFramePr>
        <p:xfrm>
          <a:off x="5368518" y="4841453"/>
          <a:ext cx="204152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6" imgW="520560" imgH="228600" progId="Equation.DSMT4">
                  <p:embed/>
                </p:oleObj>
              </mc:Choice>
              <mc:Fallback>
                <p:oleObj name="Equation" r:id="rId6" imgW="52056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68518" y="4841453"/>
                        <a:ext cx="2041525" cy="8937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rrow: Right 10">
            <a:extLst>
              <a:ext uri="{FF2B5EF4-FFF2-40B4-BE49-F238E27FC236}">
                <a16:creationId xmlns:a16="http://schemas.microsoft.com/office/drawing/2014/main" id="{DA776746-0E4D-A109-C399-A5E66860BC09}"/>
              </a:ext>
            </a:extLst>
          </p:cNvPr>
          <p:cNvSpPr/>
          <p:nvPr/>
        </p:nvSpPr>
        <p:spPr>
          <a:xfrm>
            <a:off x="3962921" y="5114502"/>
            <a:ext cx="957827" cy="347663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2" name="Object 83">
            <a:extLst>
              <a:ext uri="{FF2B5EF4-FFF2-40B4-BE49-F238E27FC236}">
                <a16:creationId xmlns:a16="http://schemas.microsoft.com/office/drawing/2014/main" id="{A56A2F26-2BFB-9A45-741D-448A863E28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758459"/>
              </p:ext>
            </p:extLst>
          </p:nvPr>
        </p:nvGraphicFramePr>
        <p:xfrm>
          <a:off x="7939786" y="4841453"/>
          <a:ext cx="28352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8" imgW="723600" imgH="228600" progId="Equation.DSMT4">
                  <p:embed/>
                </p:oleObj>
              </mc:Choice>
              <mc:Fallback>
                <p:oleObj name="Equation" r:id="rId8" imgW="7236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39786" y="4841453"/>
                        <a:ext cx="2835275" cy="8953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AA3A2948-F714-895B-ACBA-218E9F8DB6F5}"/>
              </a:ext>
            </a:extLst>
          </p:cNvPr>
          <p:cNvSpPr txBox="1"/>
          <p:nvPr/>
        </p:nvSpPr>
        <p:spPr>
          <a:xfrm>
            <a:off x="1904868" y="5825278"/>
            <a:ext cx="28748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/>
              <a:t>Lower density</a:t>
            </a:r>
            <a:endParaRPr lang="en-IN" sz="3600" b="1"/>
          </a:p>
        </p:txBody>
      </p:sp>
      <p:graphicFrame>
        <p:nvGraphicFramePr>
          <p:cNvPr id="14" name="Object 83">
            <a:extLst>
              <a:ext uri="{FF2B5EF4-FFF2-40B4-BE49-F238E27FC236}">
                <a16:creationId xmlns:a16="http://schemas.microsoft.com/office/drawing/2014/main" id="{55DA0EC4-FE85-35C7-20B4-80B8B7217A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654998"/>
              </p:ext>
            </p:extLst>
          </p:nvPr>
        </p:nvGraphicFramePr>
        <p:xfrm>
          <a:off x="5398456" y="5825278"/>
          <a:ext cx="1107045" cy="95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10" imgW="457200" imgH="393480" progId="Equation.DSMT4">
                  <p:embed/>
                </p:oleObj>
              </mc:Choice>
              <mc:Fallback>
                <p:oleObj name="Equation" r:id="rId10" imgW="457200" imgH="393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98456" y="5825278"/>
                        <a:ext cx="1107045" cy="9511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ounded Rectangle 2"/>
          <p:cNvSpPr/>
          <p:nvPr/>
        </p:nvSpPr>
        <p:spPr>
          <a:xfrm>
            <a:off x="265382" y="857267"/>
            <a:ext cx="3455719" cy="1112577"/>
          </a:xfrm>
          <a:prstGeom prst="roundRect">
            <a:avLst/>
          </a:prstGeom>
          <a:solidFill>
            <a:srgbClr val="002060">
              <a:alpha val="32941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smtClean="0">
                <a:solidFill>
                  <a:schemeClr val="tx1"/>
                </a:solidFill>
              </a:rPr>
              <a:t>Classical gas</a:t>
            </a:r>
            <a:endParaRPr lang="en-IN" b="1">
              <a:solidFill>
                <a:schemeClr val="tx1"/>
              </a:solidFill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336843" y="3916465"/>
            <a:ext cx="3455719" cy="1112577"/>
          </a:xfrm>
          <a:prstGeom prst="roundRect">
            <a:avLst/>
          </a:prstGeom>
          <a:solidFill>
            <a:srgbClr val="002060">
              <a:alpha val="32941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smtClean="0">
                <a:solidFill>
                  <a:schemeClr val="tx1"/>
                </a:solidFill>
              </a:rPr>
              <a:t>Quantum gas</a:t>
            </a:r>
            <a:endParaRPr lang="en-IN" b="1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5" name="Ink 4"/>
              <p14:cNvContentPartPr/>
              <p14:nvPr/>
            </p14:nvContentPartPr>
            <p14:xfrm>
              <a:off x="1390680" y="412920"/>
              <a:ext cx="7563240" cy="621684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381320" y="403560"/>
                <a:ext cx="7581960" cy="6235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593837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1"/>
      <p:bldP spid="13" grpId="2"/>
      <p:bldP spid="3" grpId="3"/>
      <p:bldP spid="15" grpId="4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 smtClean="0"/>
              <a:t>Finding a distribution function</a:t>
            </a:r>
            <a:endParaRPr lang="en-IN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244520" y="1022400"/>
              <a:ext cx="10941480" cy="522648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35160" y="1013040"/>
                <a:ext cx="10960200" cy="5245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181982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689804"/>
              </p:ext>
            </p:extLst>
          </p:nvPr>
        </p:nvGraphicFramePr>
        <p:xfrm>
          <a:off x="138541" y="156255"/>
          <a:ext cx="9827495" cy="61383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9859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802727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2536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68460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725116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88653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721062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820808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1958109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409222">
                <a:tc>
                  <a:txBody>
                    <a:bodyPr/>
                    <a:lstStyle/>
                    <a:p>
                      <a:r>
                        <a:rPr lang="en-IN" dirty="0" smtClean="0"/>
                        <a:t>Name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L1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L2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2201ph34_dolly" &lt;2201ph34_dolly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351535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dhila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Aslam" &lt;2201ph01_adhil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iti 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aghel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 &lt;2201ph31_aditi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itya Kumar" &lt;2201ph02_aditya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ditya Singh" &lt;2201ph03_adity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nil Ram" &lt;2201ph04_anil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nimesh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harma" &lt;2201ph05_animesh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run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Mishra" &lt;2201ph06_arun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ryan Raj" &lt;2201ph32_aryan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yush Gautam" &lt;2201ph07_ayush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Boda Vishnuwardhan" &lt;2201ph08_bod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hanchal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olani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 &lt;2201ph09_chanchal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Devansh Srivastava" &lt;2201ph33_devansh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aurav 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erma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 &lt;2201ph10_gaurav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3162240" y="679320"/>
              <a:ext cx="425880" cy="55886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152880" y="669960"/>
                <a:ext cx="444600" cy="5607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227986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316104"/>
              </p:ext>
            </p:extLst>
          </p:nvPr>
        </p:nvGraphicFramePr>
        <p:xfrm>
          <a:off x="138541" y="156255"/>
          <a:ext cx="9827495" cy="58748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9859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802727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2536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68460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725116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88653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721062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820808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1958109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409222">
                <a:tc>
                  <a:txBody>
                    <a:bodyPr/>
                    <a:lstStyle/>
                    <a:p>
                      <a:r>
                        <a:rPr lang="en-IN" dirty="0" smtClean="0"/>
                        <a:t>Name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L1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L2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ourav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Jha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 &lt;2201ph11_gourav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urinder Dhillon" &lt;2201ph12_gurinder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Harsh Joshi" &lt;2201ph13_harsh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Himanshu Patel" &lt;2201ph35_himanshu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Jigyasa Agrawal" &lt;2201ph36_jigyas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Khushal Yadav" &lt;2201ph14_khushal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Krishnakant Chourey" &lt;2201ph15_krishnakant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anas Gupta" &lt;2201ph16_manas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ohit Saini" &lt;2201ph17_mohit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ude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aik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 &lt;2201ph18_mude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urari Kumar" &lt;2201ph19_murari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Nishant Yadav" &lt;2201ph20_nishant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Pranitha 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oluguri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 &lt;2201ph21_pranitha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3193920" y="762120"/>
              <a:ext cx="432360" cy="52642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184560" y="752760"/>
                <a:ext cx="451080" cy="5283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925195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8087591"/>
              </p:ext>
            </p:extLst>
          </p:nvPr>
        </p:nvGraphicFramePr>
        <p:xfrm>
          <a:off x="138541" y="156255"/>
          <a:ext cx="9827495" cy="58748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9859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802727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2536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68460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725116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88653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721062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820808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1958109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409222">
                <a:tc>
                  <a:txBody>
                    <a:bodyPr/>
                    <a:lstStyle/>
                    <a:p>
                      <a:r>
                        <a:rPr lang="en-IN" dirty="0" smtClean="0"/>
                        <a:t>Name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L1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/>
                        <a:t>L2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remanandh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igamala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 &lt;2201ph22_premanandh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 dirty="0" smtClean="0"/>
                        <a:t>a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Ruchi Thakur" &lt;2201ph23_ruchi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 dirty="0" smtClean="0"/>
                        <a:t>a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ahoo" &lt;2201ph25_satyam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 dirty="0" smtClean="0"/>
                        <a:t>p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handilya" &lt;2201ph24_satyam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 dirty="0" smtClean="0"/>
                        <a:t>p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hyam Hembram" &lt;2201ph26_shyam@iitp.ac.in&gt;; “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 dirty="0" smtClean="0"/>
                        <a:t>p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ougata Saha" &lt;2201ph27_sougat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 dirty="0" smtClean="0"/>
                        <a:t>p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mit Rajpoot" &lt;2201ph28_sumit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 dirty="0" smtClean="0"/>
                        <a:t>p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prajit Dewanji" &lt;2201ph29_suprajit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 dirty="0" smtClean="0"/>
                        <a:t>p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Yepuri Subhash" &lt;2201ph30_yepuri@iitp.ac.in&gt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 dirty="0" smtClean="0"/>
                        <a:t>a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2863272" y="6031131"/>
            <a:ext cx="4821382" cy="75276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 smtClean="0"/>
              <a:t>Attendance: 75% mandatory</a:t>
            </a:r>
            <a:endParaRPr lang="en-IN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3295800" y="692280"/>
              <a:ext cx="336600" cy="349272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286440" y="682920"/>
                <a:ext cx="355320" cy="3511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132306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F378A8-2A5F-252E-48B9-1C6B79E628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6000" b="1"/>
              <a:t>Kinetic Theory of Gases</a:t>
            </a:r>
            <a:endParaRPr lang="en-IN" sz="6000" b="1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0FA6027-7DE0-E412-DD2D-D39D6B76D349}"/>
              </a:ext>
            </a:extLst>
          </p:cNvPr>
          <p:cNvSpPr txBox="1"/>
          <p:nvPr/>
        </p:nvSpPr>
        <p:spPr>
          <a:xfrm>
            <a:off x="71608" y="2607942"/>
            <a:ext cx="1230497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400" b="1" smtClean="0">
                <a:solidFill>
                  <a:srgbClr val="002060"/>
                </a:solidFill>
              </a:rPr>
              <a:t>“Kinetic </a:t>
            </a:r>
            <a:r>
              <a:rPr lang="en-US" sz="2400" b="1">
                <a:solidFill>
                  <a:srgbClr val="002060"/>
                </a:solidFill>
              </a:rPr>
              <a:t>theory of gas is a microscopic theory which concerns itself with the average motion of</a:t>
            </a:r>
          </a:p>
          <a:p>
            <a:pPr algn="just"/>
            <a:r>
              <a:rPr lang="en-US" sz="2400" b="1" smtClean="0">
                <a:solidFill>
                  <a:srgbClr val="002060"/>
                </a:solidFill>
              </a:rPr>
              <a:t>atoms </a:t>
            </a:r>
            <a:r>
              <a:rPr lang="en-US" sz="2400" b="1">
                <a:solidFill>
                  <a:srgbClr val="002060"/>
                </a:solidFill>
              </a:rPr>
              <a:t>and their collisions with wall and other objects in order to calculate the equation of the </a:t>
            </a:r>
          </a:p>
          <a:p>
            <a:pPr algn="just"/>
            <a:r>
              <a:rPr lang="en-US" sz="2400" b="1">
                <a:solidFill>
                  <a:srgbClr val="002060"/>
                </a:solidFill>
              </a:rPr>
              <a:t>state for the ideal </a:t>
            </a:r>
            <a:r>
              <a:rPr lang="en-US" sz="2400" b="1" smtClean="0">
                <a:solidFill>
                  <a:srgbClr val="002060"/>
                </a:solidFill>
              </a:rPr>
              <a:t>gas”</a:t>
            </a:r>
            <a:endParaRPr lang="en-IN" sz="2400" b="1">
              <a:solidFill>
                <a:srgbClr val="00206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23B73E5-0F47-C07A-2A64-8978F5FA3982}"/>
              </a:ext>
            </a:extLst>
          </p:cNvPr>
          <p:cNvSpPr txBox="1"/>
          <p:nvPr/>
        </p:nvSpPr>
        <p:spPr>
          <a:xfrm>
            <a:off x="71608" y="4725525"/>
            <a:ext cx="113976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002060"/>
                </a:solidFill>
              </a:rPr>
              <a:t>Kinetic theory of gas is limited to monoatomic gas with many assumption’s made on the</a:t>
            </a:r>
          </a:p>
          <a:p>
            <a:r>
              <a:rPr lang="en-US" sz="2400" b="1">
                <a:solidFill>
                  <a:srgbClr val="002060"/>
                </a:solidFill>
              </a:rPr>
              <a:t>behavior of ideal gas</a:t>
            </a:r>
            <a:endParaRPr lang="en-IN" sz="2400" b="1">
              <a:solidFill>
                <a:srgbClr val="00206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C5E589-8ED1-8F37-8D4C-A3FA4159D162}"/>
              </a:ext>
            </a:extLst>
          </p:cNvPr>
          <p:cNvSpPr txBox="1"/>
          <p:nvPr/>
        </p:nvSpPr>
        <p:spPr>
          <a:xfrm>
            <a:off x="6224094" y="1690688"/>
            <a:ext cx="59831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err="1"/>
              <a:t>Avagrado and Loschmidt – 19</a:t>
            </a:r>
            <a:r>
              <a:rPr lang="en-US" sz="2800" b="1" baseline="30000"/>
              <a:t>th</a:t>
            </a:r>
            <a:r>
              <a:rPr lang="en-US" sz="2800" b="1"/>
              <a:t> century</a:t>
            </a:r>
            <a:endParaRPr lang="en-IN" sz="2800" b="1"/>
          </a:p>
        </p:txBody>
      </p:sp>
    </p:spTree>
    <p:extLst>
      <p:ext uri="{BB962C8B-B14F-4D97-AF65-F5344CB8AC3E}">
        <p14:creationId xmlns:p14="http://schemas.microsoft.com/office/powerpoint/2010/main" val="31412754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B226EC-2C4E-3F91-B176-695DC74FDA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1113" y="-175707"/>
            <a:ext cx="10515600" cy="1325563"/>
          </a:xfrm>
        </p:spPr>
        <p:txBody>
          <a:bodyPr/>
          <a:lstStyle/>
          <a:p>
            <a:r>
              <a:rPr lang="en-US" b="1"/>
              <a:t>Kinetic Theory of Gas: It’s assumptions</a:t>
            </a:r>
            <a:endParaRPr lang="en-IN" b="1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BF652B6-826B-6E6A-500D-07B1A4EB6E9A}"/>
              </a:ext>
            </a:extLst>
          </p:cNvPr>
          <p:cNvSpPr txBox="1"/>
          <p:nvPr/>
        </p:nvSpPr>
        <p:spPr>
          <a:xfrm>
            <a:off x="3529196" y="1128314"/>
            <a:ext cx="4596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Molecules are moving in all random directions</a:t>
            </a:r>
            <a:endParaRPr lang="en-IN" b="1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0684501-38B5-184B-1D56-3F997ABDA6C6}"/>
              </a:ext>
            </a:extLst>
          </p:cNvPr>
          <p:cNvSpPr txBox="1"/>
          <p:nvPr/>
        </p:nvSpPr>
        <p:spPr>
          <a:xfrm>
            <a:off x="609205" y="1646747"/>
            <a:ext cx="113422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Treat molecules as point classical particles, since size of molecules are much smaller compared to their intermolecular</a:t>
            </a:r>
          </a:p>
          <a:p>
            <a:r>
              <a:rPr lang="en-US" b="1"/>
              <a:t>distance</a:t>
            </a:r>
            <a:endParaRPr lang="en-IN" b="1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9DD6330-1078-1664-905F-891554452AB1}"/>
              </a:ext>
            </a:extLst>
          </p:cNvPr>
          <p:cNvSpPr txBox="1"/>
          <p:nvPr/>
        </p:nvSpPr>
        <p:spPr>
          <a:xfrm>
            <a:off x="3935836" y="2120557"/>
            <a:ext cx="38373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No interaction between the molecules</a:t>
            </a:r>
            <a:endParaRPr lang="en-IN" b="1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B2968BB-C2B9-F307-D188-08E910E038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54" t="3969" r="6870" b="55562"/>
          <a:stretch>
            <a:fillRect/>
          </a:stretch>
        </p:blipFill>
        <p:spPr>
          <a:xfrm>
            <a:off x="4322018" y="2529515"/>
            <a:ext cx="3010808" cy="244071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C705D0B-7651-1CF1-CEA6-9ABDA6985F4A}"/>
              </a:ext>
            </a:extLst>
          </p:cNvPr>
          <p:cNvSpPr txBox="1"/>
          <p:nvPr/>
        </p:nvSpPr>
        <p:spPr>
          <a:xfrm>
            <a:off x="4834811" y="4853606"/>
            <a:ext cx="22135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Only elastic collisions</a:t>
            </a:r>
            <a:endParaRPr lang="en-IN" b="1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1775F75-4EBF-8184-E7AC-3C40AF4FB016}"/>
              </a:ext>
            </a:extLst>
          </p:cNvPr>
          <p:cNvSpPr txBox="1"/>
          <p:nvPr/>
        </p:nvSpPr>
        <p:spPr>
          <a:xfrm>
            <a:off x="7630352" y="3253276"/>
            <a:ext cx="3471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Gas is under equilibrium condition</a:t>
            </a:r>
            <a:endParaRPr lang="en-IN" b="1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21A7E83-9356-A215-8F1C-862F05F17D9B}"/>
              </a:ext>
            </a:extLst>
          </p:cNvPr>
          <p:cNvSpPr txBox="1"/>
          <p:nvPr/>
        </p:nvSpPr>
        <p:spPr>
          <a:xfrm>
            <a:off x="5700177" y="3158547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/>
              <a:t>N</a:t>
            </a:r>
            <a:endParaRPr lang="en-IN" sz="360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E500BE8-7949-4DB0-3D18-267A71F5A316}"/>
              </a:ext>
            </a:extLst>
          </p:cNvPr>
          <p:cNvSpPr txBox="1"/>
          <p:nvPr/>
        </p:nvSpPr>
        <p:spPr>
          <a:xfrm>
            <a:off x="3752132" y="3343213"/>
            <a:ext cx="3674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V</a:t>
            </a:r>
            <a:endParaRPr lang="en-IN" sz="2400" b="1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081996C-140E-C241-F055-E19D5D1EC7A5}"/>
              </a:ext>
            </a:extLst>
          </p:cNvPr>
          <p:cNvSpPr txBox="1"/>
          <p:nvPr/>
        </p:nvSpPr>
        <p:spPr>
          <a:xfrm>
            <a:off x="116560" y="3221607"/>
            <a:ext cx="32180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/>
              <a:t>No forces of attraction or repulsion </a:t>
            </a:r>
          </a:p>
          <a:p>
            <a:r>
              <a:rPr lang="en-US" sz="1600" b="1"/>
              <a:t>between molecules</a:t>
            </a:r>
            <a:endParaRPr lang="en-IN" sz="1600" b="1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8A8DAFB-18D2-50CA-1A4E-C765A07DB586}"/>
              </a:ext>
            </a:extLst>
          </p:cNvPr>
          <p:cNvSpPr txBox="1"/>
          <p:nvPr/>
        </p:nvSpPr>
        <p:spPr>
          <a:xfrm>
            <a:off x="622457" y="5278751"/>
            <a:ext cx="71538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Uniform distribution of atoms such that N/V is a </a:t>
            </a:r>
            <a:r>
              <a:rPr lang="en-US" b="1" smtClean="0"/>
              <a:t>constant  (homogenous)</a:t>
            </a:r>
            <a:endParaRPr lang="en-IN" b="1"/>
          </a:p>
        </p:txBody>
      </p:sp>
      <p:graphicFrame>
        <p:nvGraphicFramePr>
          <p:cNvPr id="19" name="Object 83">
            <a:extLst>
              <a:ext uri="{FF2B5EF4-FFF2-40B4-BE49-F238E27FC236}">
                <a16:creationId xmlns:a16="http://schemas.microsoft.com/office/drawing/2014/main" id="{17694425-6DF8-2336-7DB6-C8A59E66F3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84488"/>
              </p:ext>
            </p:extLst>
          </p:nvPr>
        </p:nvGraphicFramePr>
        <p:xfrm>
          <a:off x="622457" y="5712285"/>
          <a:ext cx="5973715" cy="109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4" imgW="3327120" imgH="609480" progId="Equation.DSMT4">
                  <p:embed/>
                </p:oleObj>
              </mc:Choice>
              <mc:Fallback>
                <p:oleObj name="Equation" r:id="rId4" imgW="3327120" imgH="609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457" y="5712285"/>
                        <a:ext cx="5973715" cy="109180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2B1633F2-5242-5C9B-3EAE-F54DBCF78707}"/>
              </a:ext>
            </a:extLst>
          </p:cNvPr>
          <p:cNvSpPr txBox="1"/>
          <p:nvPr/>
        </p:nvSpPr>
        <p:spPr>
          <a:xfrm>
            <a:off x="7059710" y="5935021"/>
            <a:ext cx="46013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err="1"/>
              <a:t>dV is very small compared to V, still it can have large number of molecules in dN </a:t>
            </a:r>
            <a:endParaRPr lang="en-IN" b="1"/>
          </a:p>
        </p:txBody>
      </p:sp>
      <p:sp>
        <p:nvSpPr>
          <p:cNvPr id="10" name="TextBox 9"/>
          <p:cNvSpPr txBox="1"/>
          <p:nvPr/>
        </p:nvSpPr>
        <p:spPr>
          <a:xfrm>
            <a:off x="8620193" y="4422467"/>
            <a:ext cx="11637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smtClean="0"/>
              <a:t>No gravity</a:t>
            </a:r>
            <a:endParaRPr lang="en-IN" b="1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1" name="Ink 10"/>
              <p14:cNvContentPartPr/>
              <p14:nvPr/>
            </p14:nvContentPartPr>
            <p14:xfrm>
              <a:off x="4743360" y="2774880"/>
              <a:ext cx="2242080" cy="1276920"/>
            </p14:xfrm>
          </p:contentPart>
        </mc:Choice>
        <mc:Fallback>
          <p:pic>
            <p:nvPicPr>
              <p:cNvPr id="11" name="Ink 10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734000" y="2765520"/>
                <a:ext cx="2260800" cy="1295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234892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1"/>
      <p:bldP spid="6" grpId="2"/>
      <p:bldP spid="9" grpId="3"/>
      <p:bldP spid="3" grpId="4"/>
      <p:bldP spid="18" grpId="5"/>
      <p:bldP spid="14" grpId="6"/>
      <p:bldP spid="17" grpId="7"/>
      <p:bldP spid="10" grpId="8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10.0.14393.0"/>
  <p:tag name="AS_RELEASE_DATE" val="2019.12.14"/>
  <p:tag name="AS_TITLE" val="Aspose.Slides for .NET 4.0 Client Profile"/>
  <p:tag name="AS_VERSION" val="19.1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436</TotalTime>
  <Words>645</Words>
  <Application>Microsoft Office PowerPoint</Application>
  <PresentationFormat>Widescreen</PresentationFormat>
  <Paragraphs>148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libri</vt:lpstr>
      <vt:lpstr>Calibri Light</vt:lpstr>
      <vt:lpstr>Wingdings</vt:lpstr>
      <vt:lpstr>Office Theme</vt:lpstr>
      <vt:lpstr>Office Theme</vt:lpstr>
      <vt:lpstr>Equation</vt:lpstr>
      <vt:lpstr>PowerPoint Presentation</vt:lpstr>
      <vt:lpstr>PowerPoint Presentation</vt:lpstr>
      <vt:lpstr>PowerPoint Presentation</vt:lpstr>
      <vt:lpstr>Finding a distribution function</vt:lpstr>
      <vt:lpstr>PowerPoint Presentation</vt:lpstr>
      <vt:lpstr>PowerPoint Presentation</vt:lpstr>
      <vt:lpstr>PowerPoint Presentation</vt:lpstr>
      <vt:lpstr>Kinetic Theory of Gases</vt:lpstr>
      <vt:lpstr>Kinetic Theory of Gas: It’s assumptions</vt:lpstr>
      <vt:lpstr>Kinetic Theory of Gas: It’s assumptions</vt:lpstr>
      <vt:lpstr>Maxwell-Boltzmann Distribution: Kinetic Theory</vt:lpstr>
      <vt:lpstr>For convenience </vt:lpstr>
      <vt:lpstr>PowerPoint Presentation</vt:lpstr>
      <vt:lpstr>PowerPoint Presentation</vt:lpstr>
      <vt:lpstr>Maxwell’s velocity distribution function and assumption’s</vt:lpstr>
      <vt:lpstr>Maxwell’s velocity distribution function and assumption’s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GHAVAN EASWARAN</dc:creator>
  <cp:lastModifiedBy>RAGHAVAN EASWARAN</cp:lastModifiedBy>
  <cp:revision>120</cp:revision>
  <dcterms:created xsi:type="dcterms:W3CDTF">2022-07-09T03:48:01Z</dcterms:created>
  <dcterms:modified xsi:type="dcterms:W3CDTF">2023-07-28T12:35:25Z</dcterms:modified>
</cp:coreProperties>
</file>